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2E16" w:rsidRDefault="00E12E16"/>
    <w:p w:rsidR="00E12E16" w:rsidRDefault="00E12E16"/>
    <w:p w:rsidR="00E12E16" w:rsidRPr="00F67C9C" w:rsidRDefault="00E12E16">
      <w:r w:rsidRPr="00F67C9C">
        <w:t>1.</w:t>
      </w:r>
      <w:r w:rsidR="006B5970" w:rsidRPr="00F67C9C">
        <w:t xml:space="preserve"> </w:t>
      </w:r>
      <w:r w:rsidRPr="00F67C9C">
        <w:t xml:space="preserve">Along a straight shoreline, two lighthouses, </w:t>
      </w:r>
      <w:r w:rsidRPr="00F67C9C">
        <w:rPr>
          <w:bCs/>
          <w:i/>
        </w:rPr>
        <w:t>A</w:t>
      </w:r>
      <w:r w:rsidRPr="00F67C9C">
        <w:t xml:space="preserve"> and </w:t>
      </w:r>
      <w:r w:rsidRPr="00F67C9C">
        <w:rPr>
          <w:bCs/>
          <w:i/>
        </w:rPr>
        <w:t>B</w:t>
      </w:r>
      <w:r w:rsidRPr="00F67C9C">
        <w:t>, are located 2000 feet apart.</w:t>
      </w:r>
      <w:r w:rsidR="006B5970" w:rsidRPr="00F67C9C">
        <w:t xml:space="preserve"> </w:t>
      </w:r>
      <w:r w:rsidRPr="00F67C9C">
        <w:t xml:space="preserve">A buoy lies in view of both lighthouses, with angles 1, 2, and 3 as indicated. (Angle </w:t>
      </w:r>
      <w:r w:rsidRPr="00F67C9C">
        <w:rPr>
          <w:bCs/>
        </w:rPr>
        <w:t>1</w:t>
      </w:r>
      <w:r w:rsidRPr="00F67C9C">
        <w:t xml:space="preserve"> is denoted </w:t>
      </w:r>
      <w:proofErr w:type="gramStart"/>
      <w:r w:rsidRPr="00F67C9C">
        <w:t xml:space="preserve">by </w:t>
      </w:r>
      <w:proofErr w:type="gramEnd"/>
      <w:r w:rsidRPr="00F67C9C">
        <w:rPr>
          <w:position w:val="-4"/>
        </w:rPr>
        <w:object w:dxaOrig="3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2.75pt" o:ole="">
            <v:imagedata r:id="rId5" o:title=""/>
          </v:shape>
          <o:OLEObject Type="Embed" ProgID="Equation.DSMT4" ShapeID="_x0000_i1025" DrawAspect="Content" ObjectID="_1272778239" r:id="rId6"/>
        </w:object>
      </w:r>
      <w:r w:rsidRPr="00F67C9C">
        <w:t xml:space="preserve">, angle </w:t>
      </w:r>
      <w:r w:rsidRPr="00F67C9C">
        <w:rPr>
          <w:bCs/>
        </w:rPr>
        <w:t>2</w:t>
      </w:r>
      <w:r w:rsidRPr="00F67C9C">
        <w:t xml:space="preserve"> is denoted by </w:t>
      </w:r>
      <w:r w:rsidRPr="00F67C9C">
        <w:rPr>
          <w:position w:val="-4"/>
        </w:rPr>
        <w:object w:dxaOrig="380" w:dyaOrig="260">
          <v:shape id="_x0000_i1026" type="#_x0000_t75" style="width:18.75pt;height:12.75pt" o:ole="">
            <v:imagedata r:id="rId7" o:title=""/>
          </v:shape>
          <o:OLEObject Type="Embed" ProgID="Equation.DSMT4" ShapeID="_x0000_i1026" DrawAspect="Content" ObjectID="_1272778240" r:id="rId8"/>
        </w:object>
      </w:r>
      <w:r w:rsidRPr="00F67C9C">
        <w:t xml:space="preserve">, and angle </w:t>
      </w:r>
      <w:r w:rsidRPr="00F67C9C">
        <w:rPr>
          <w:bCs/>
        </w:rPr>
        <w:t>3</w:t>
      </w:r>
      <w:r w:rsidRPr="00F67C9C">
        <w:t xml:space="preserve"> is denoted by </w:t>
      </w:r>
      <w:r w:rsidRPr="00F67C9C">
        <w:rPr>
          <w:position w:val="-6"/>
        </w:rPr>
        <w:object w:dxaOrig="360" w:dyaOrig="279">
          <v:shape id="_x0000_i1027" type="#_x0000_t75" style="width:18pt;height:14.25pt" o:ole="">
            <v:imagedata r:id="rId9" o:title=""/>
          </v:shape>
          <o:OLEObject Type="Embed" ProgID="Equation.DSMT4" ShapeID="_x0000_i1027" DrawAspect="Content" ObjectID="_1272778241" r:id="rId10"/>
        </w:object>
      </w:r>
      <w:r w:rsidR="006B5970" w:rsidRPr="00F67C9C">
        <w:t>.</w:t>
      </w:r>
      <w:r w:rsidRPr="00F67C9C">
        <w:t>)</w:t>
      </w:r>
    </w:p>
    <w:p w:rsidR="00E12E16" w:rsidRPr="00F67C9C" w:rsidRDefault="00E12E16">
      <w:r w:rsidRPr="00F67C9C">
        <w:rPr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0" type="#_x0000_t202" style="position:absolute;margin-left:25.5pt;margin-top:11.9pt;width:26.25pt;height:24.75pt;z-index:-251675136;mso-wrap-edited:f" wrapcoords="-617 0 -617 20945 21600 20945 21600 0 -617 0" stroked="f">
            <v:textbox>
              <w:txbxContent>
                <w:p w:rsidR="00E12E16" w:rsidRDefault="00E12E16">
                  <w:pPr>
                    <w:rPr>
                      <w:b/>
                      <w:bCs/>
                      <w:sz w:val="20"/>
                    </w:rPr>
                  </w:pPr>
                  <w:r>
                    <w:rPr>
                      <w:b/>
                      <w:bCs/>
                      <w:sz w:val="20"/>
                    </w:rPr>
                    <w:t>A</w:t>
                  </w:r>
                </w:p>
              </w:txbxContent>
            </v:textbox>
          </v:shape>
        </w:pict>
      </w:r>
      <w:r w:rsidRPr="00F67C9C">
        <w:rPr>
          <w:noProof/>
          <w:sz w:val="20"/>
        </w:rPr>
        <w:pict>
          <v:shape id="_x0000_s1071" type="#_x0000_t202" style="position:absolute;margin-left:135.75pt;margin-top:11.15pt;width:26.25pt;height:24.75pt;z-index:-251674112;mso-wrap-edited:f" wrapcoords="-617 0 -617 20945 21600 20945 21600 0 -617 0" stroked="f">
            <v:textbox>
              <w:txbxContent>
                <w:p w:rsidR="00E12E16" w:rsidRDefault="00E12E16">
                  <w:pPr>
                    <w:rPr>
                      <w:b/>
                      <w:bCs/>
                      <w:sz w:val="20"/>
                    </w:rPr>
                  </w:pPr>
                  <w:r>
                    <w:rPr>
                      <w:b/>
                      <w:bCs/>
                      <w:sz w:val="20"/>
                    </w:rPr>
                    <w:t>B</w:t>
                  </w:r>
                </w:p>
              </w:txbxContent>
            </v:textbox>
          </v:shape>
        </w:pict>
      </w:r>
    </w:p>
    <w:p w:rsidR="00E12E16" w:rsidRPr="00F67C9C" w:rsidRDefault="00E12E16">
      <w:r w:rsidRPr="00F67C9C">
        <w:rPr>
          <w:noProof/>
          <w:sz w:val="20"/>
        </w:rPr>
        <w:pict>
          <v:rect id="_x0000_s1069" style="position:absolute;margin-left:143.25pt;margin-top:11pt;width:7.15pt;height:20.25pt;z-index:251640320"/>
        </w:pict>
      </w:r>
      <w:r w:rsidRPr="00F67C9C">
        <w:rPr>
          <w:noProof/>
          <w:sz w:val="20"/>
        </w:rPr>
        <w:pict>
          <v:rect id="_x0000_s1068" style="position:absolute;margin-left:32.25pt;margin-top:11.75pt;width:7.15pt;height:20.25pt;z-index:251639296"/>
        </w:pict>
      </w:r>
      <w:r w:rsidR="006B5970" w:rsidRPr="00F67C9C">
        <w:t xml:space="preserve"> </w:t>
      </w:r>
      <w:r w:rsidRPr="00F67C9C">
        <w:t xml:space="preserve"> </w:t>
      </w:r>
    </w:p>
    <w:p w:rsidR="00E12E16" w:rsidRPr="00F67C9C" w:rsidRDefault="00E12E16">
      <w:r w:rsidRPr="00F67C9C">
        <w:rPr>
          <w:noProof/>
          <w:sz w:val="20"/>
        </w:rPr>
        <w:pict>
          <v:shape id="_x0000_s1123" type="#_x0000_t202" style="position:absolute;margin-left:64.5pt;margin-top:3.5pt;width:44.25pt;height:19.5pt;z-index:251674112" filled="f" stroked="f">
            <v:textbox>
              <w:txbxContent>
                <w:p w:rsidR="00E12E16" w:rsidRDefault="00E12E16">
                  <w:pPr>
                    <w:rPr>
                      <w:b/>
                      <w:bCs/>
                      <w:sz w:val="20"/>
                    </w:rPr>
                  </w:pPr>
                  <w:r>
                    <w:rPr>
                      <w:b/>
                      <w:bCs/>
                      <w:sz w:val="20"/>
                    </w:rPr>
                    <w:t>2000</w:t>
                  </w:r>
                </w:p>
              </w:txbxContent>
            </v:textbox>
          </v:shape>
        </w:pict>
      </w:r>
      <w:r w:rsidRPr="00F67C9C">
        <w:rPr>
          <w:noProof/>
          <w:sz w:val="20"/>
        </w:rPr>
        <w:pict>
          <v:shape id="_x0000_s1076" type="#_x0000_t202" style="position:absolute;margin-left:117.75pt;margin-top:13.55pt;width:43.5pt;height:26.25pt;z-index:-251670016;mso-wrap-edited:f" wrapcoords="-617 0 -617 20945 21600 20945 21600 0 -617 0" stroked="f">
            <v:textbox>
              <w:txbxContent>
                <w:p w:rsidR="00E12E16" w:rsidRDefault="00E12E16">
                  <w:pPr>
                    <w:rPr>
                      <w:b/>
                      <w:bCs/>
                      <w:sz w:val="20"/>
                    </w:rPr>
                  </w:pPr>
                  <w:r>
                    <w:rPr>
                      <w:b/>
                      <w:bCs/>
                      <w:sz w:val="20"/>
                    </w:rPr>
                    <w:t>48</w:t>
                  </w:r>
                  <w:r>
                    <w:rPr>
                      <w:b/>
                      <w:bCs/>
                      <w:sz w:val="20"/>
                      <w:vertAlign w:val="superscript"/>
                    </w:rPr>
                    <w:t>o</w:t>
                  </w:r>
                </w:p>
              </w:txbxContent>
            </v:textbox>
          </v:shape>
        </w:pict>
      </w:r>
    </w:p>
    <w:p w:rsidR="00E12E16" w:rsidRPr="00F67C9C" w:rsidRDefault="00E12E16">
      <w:r w:rsidRPr="00F67C9C">
        <w:rPr>
          <w:noProof/>
          <w:sz w:val="20"/>
        </w:rPr>
        <w:pict>
          <v:shape id="_x0000_s1075" type="#_x0000_t202" style="position:absolute;margin-left:37.5pt;margin-top:1.25pt;width:26.25pt;height:24.75pt;z-index:-251671040;mso-wrap-edited:f" wrapcoords="-617 0 -617 20945 21600 20945 21600 0 -617 0" stroked="f">
            <v:textbox>
              <w:txbxContent>
                <w:p w:rsidR="00E12E16" w:rsidRDefault="00E12E16">
                  <w:pPr>
                    <w:rPr>
                      <w:b/>
                      <w:bCs/>
                      <w:sz w:val="20"/>
                    </w:rPr>
                  </w:pPr>
                  <w:r>
                    <w:rPr>
                      <w:b/>
                      <w:bCs/>
                      <w:sz w:val="20"/>
                    </w:rPr>
                    <w:t>2</w:t>
                  </w:r>
                </w:p>
              </w:txbxContent>
            </v:textbox>
          </v:shape>
        </w:pict>
      </w:r>
      <w:r w:rsidRPr="00F67C9C">
        <w:rPr>
          <w:noProof/>
          <w:sz w:val="20"/>
        </w:rPr>
        <w:pict>
          <v:shape id="_x0000_s1073" type="#_x0000_t202" style="position:absolute;margin-left:21pt;margin-top:3.5pt;width:26.25pt;height:24.75pt;z-index:-251673088;mso-wrap-edited:f" wrapcoords="-617 0 -617 20945 21600 20945 21600 0 -617 0" stroked="f">
            <v:textbox>
              <w:txbxContent>
                <w:p w:rsidR="00E12E16" w:rsidRDefault="00E12E16">
                  <w:pPr>
                    <w:rPr>
                      <w:b/>
                      <w:bCs/>
                      <w:sz w:val="20"/>
                    </w:rPr>
                  </w:pPr>
                  <w:r>
                    <w:rPr>
                      <w:b/>
                      <w:bCs/>
                      <w:sz w:val="20"/>
                    </w:rPr>
                    <w:t>1</w:t>
                  </w:r>
                </w:p>
              </w:txbxContent>
            </v:textbox>
          </v:shape>
        </w:pict>
      </w:r>
      <w:r w:rsidRPr="00F67C9C">
        <w:rPr>
          <w:noProof/>
          <w:sz w:val="20"/>
        </w:rPr>
        <w:pict>
          <v:line id="_x0000_s1066" style="position:absolute;flip:x;z-index:251637248" from="1in,4.25pt" to="147.75pt,56.75pt"/>
        </w:pict>
      </w:r>
      <w:r w:rsidRPr="00F67C9C">
        <w:rPr>
          <w:noProof/>
          <w:sz w:val="20"/>
        </w:rPr>
        <w:pict>
          <v:line id="_x0000_s1065" style="position:absolute;z-index:251636224" from="35.25pt,5pt" to="72.75pt,56.75pt"/>
        </w:pict>
      </w:r>
      <w:r w:rsidRPr="00F67C9C">
        <w:rPr>
          <w:noProof/>
          <w:sz w:val="20"/>
        </w:rPr>
        <w:pict>
          <v:line id="_x0000_s1064" style="position:absolute;z-index:251635200" from="-1.5pt,5pt" to="171pt,5pt"/>
        </w:pict>
      </w:r>
    </w:p>
    <w:p w:rsidR="00E12E16" w:rsidRPr="00F67C9C" w:rsidRDefault="00E12E16"/>
    <w:p w:rsidR="00E12E16" w:rsidRPr="00F67C9C" w:rsidRDefault="00E12E16">
      <w:r w:rsidRPr="00F67C9C">
        <w:rPr>
          <w:noProof/>
          <w:sz w:val="20"/>
        </w:rPr>
        <w:pict>
          <v:shape id="_x0000_s1074" type="#_x0000_t202" style="position:absolute;margin-left:65.25pt;margin-top:11.15pt;width:26.25pt;height:24.75pt;z-index:-251672064;mso-wrap-edited:f" wrapcoords="-617 0 -617 20945 21600 20945 21600 0 -617 0" stroked="f">
            <v:textbox>
              <w:txbxContent>
                <w:p w:rsidR="00E12E16" w:rsidRDefault="00E12E16">
                  <w:pPr>
                    <w:rPr>
                      <w:b/>
                      <w:bCs/>
                      <w:sz w:val="20"/>
                    </w:rPr>
                  </w:pPr>
                  <w:r>
                    <w:rPr>
                      <w:b/>
                      <w:bCs/>
                      <w:sz w:val="20"/>
                    </w:rPr>
                    <w:t>3</w:t>
                  </w:r>
                </w:p>
              </w:txbxContent>
            </v:textbox>
          </v:shape>
        </w:pict>
      </w:r>
    </w:p>
    <w:p w:rsidR="00E12E16" w:rsidRPr="00F67C9C" w:rsidRDefault="00E12E16"/>
    <w:p w:rsidR="00E12E16" w:rsidRPr="00F67C9C" w:rsidRDefault="00E12E16">
      <w:r w:rsidRPr="00F67C9C">
        <w:rPr>
          <w:noProof/>
          <w:sz w:val="20"/>
        </w:rPr>
        <w:pict>
          <v:shape id="_x0000_s1067" type="#_x0000_t202" style="position:absolute;margin-left:59.25pt;margin-top:2.3pt;width:26.25pt;height:24.75pt;z-index:-251678208;mso-wrap-edited:f" wrapcoords="-617 0 -617 20945 21600 20945 21600 0 -617 0" stroked="f">
            <v:textbox>
              <w:txbxContent>
                <w:p w:rsidR="00E12E16" w:rsidRDefault="00E12E16">
                  <w:pPr>
                    <w:rPr>
                      <w:b/>
                      <w:bCs/>
                      <w:sz w:val="20"/>
                    </w:rPr>
                  </w:pPr>
                  <w:r>
                    <w:rPr>
                      <w:b/>
                      <w:bCs/>
                      <w:sz w:val="20"/>
                    </w:rPr>
                    <w:t>C</w:t>
                  </w:r>
                </w:p>
              </w:txbxContent>
            </v:textbox>
          </v:shape>
        </w:pict>
      </w:r>
    </w:p>
    <w:p w:rsidR="00E12E16" w:rsidRPr="00F67C9C" w:rsidRDefault="00E12E16"/>
    <w:p w:rsidR="00E12E16" w:rsidRPr="00F67C9C" w:rsidRDefault="00E12E16">
      <w:r w:rsidRPr="00F67C9C">
        <w:rPr>
          <w:position w:val="-4"/>
        </w:rPr>
        <w:object w:dxaOrig="180" w:dyaOrig="279">
          <v:shape id="_x0000_i1028" type="#_x0000_t75" style="width:9pt;height:14.25pt" o:ole="">
            <v:imagedata r:id="rId11" o:title=""/>
          </v:shape>
          <o:OLEObject Type="Embed" ProgID="Equation.DSMT4" ShapeID="_x0000_i1028" DrawAspect="Content" ObjectID="_1272778242" r:id="rId12"/>
        </w:object>
      </w:r>
    </w:p>
    <w:p w:rsidR="00E12E16" w:rsidRPr="00F67C9C" w:rsidRDefault="00E12E16">
      <w:r w:rsidRPr="00F67C9C">
        <w:t>A.</w:t>
      </w:r>
      <w:r w:rsidR="006B5970" w:rsidRPr="00F67C9C">
        <w:t xml:space="preserve"> </w:t>
      </w:r>
      <w:r w:rsidRPr="00F67C9C">
        <w:t xml:space="preserve">By looking at the picture, do you think </w:t>
      </w:r>
      <w:r w:rsidRPr="00F67C9C">
        <w:rPr>
          <w:position w:val="-4"/>
        </w:rPr>
        <w:object w:dxaOrig="340" w:dyaOrig="260">
          <v:shape id="_x0000_i1029" type="#_x0000_t75" style="width:17.25pt;height:12.75pt" o:ole="">
            <v:imagedata r:id="rId5" o:title=""/>
          </v:shape>
          <o:OLEObject Type="Embed" ProgID="Equation.DSMT4" ShapeID="_x0000_i1029" DrawAspect="Content" ObjectID="_1272778243" r:id="rId13"/>
        </w:object>
      </w:r>
      <w:r w:rsidRPr="00F67C9C">
        <w:t xml:space="preserve"> is an acute, obtuse, right, or straight</w:t>
      </w:r>
      <w:r w:rsidR="006B5970" w:rsidRPr="00F67C9C">
        <w:t xml:space="preserve"> </w:t>
      </w:r>
      <w:r w:rsidRPr="00F67C9C">
        <w:t>angle?</w:t>
      </w:r>
      <w:r w:rsidR="006B5970" w:rsidRPr="00F67C9C">
        <w:t xml:space="preserve"> </w:t>
      </w:r>
      <w:r w:rsidRPr="00F67C9C">
        <w:t xml:space="preserve"> </w:t>
      </w:r>
    </w:p>
    <w:p w:rsidR="00E12E16" w:rsidRPr="00F67C9C" w:rsidRDefault="00E12E16"/>
    <w:p w:rsidR="00E12E16" w:rsidRPr="00F67C9C" w:rsidRDefault="006B5970">
      <w:r w:rsidRPr="00F67C9C">
        <w:t xml:space="preserve">   </w:t>
      </w:r>
    </w:p>
    <w:p w:rsidR="00E12E16" w:rsidRPr="00F67C9C" w:rsidRDefault="00E12E16"/>
    <w:p w:rsidR="00E12E16" w:rsidRPr="00F67C9C" w:rsidRDefault="00E12E16">
      <w:r w:rsidRPr="00F67C9C">
        <w:t>B.</w:t>
      </w:r>
      <w:r w:rsidR="006B5970" w:rsidRPr="00F67C9C">
        <w:t xml:space="preserve"> </w:t>
      </w:r>
      <w:r w:rsidRPr="00F67C9C">
        <w:t xml:space="preserve"> What can you say about the relationship between</w:t>
      </w:r>
      <w:r w:rsidRPr="00F67C9C">
        <w:rPr>
          <w:position w:val="-4"/>
        </w:rPr>
        <w:object w:dxaOrig="340" w:dyaOrig="260">
          <v:shape id="_x0000_i1030" type="#_x0000_t75" style="width:17.25pt;height:12.75pt" o:ole="">
            <v:imagedata r:id="rId5" o:title=""/>
          </v:shape>
          <o:OLEObject Type="Embed" ProgID="Equation.DSMT4" ShapeID="_x0000_i1030" DrawAspect="Content" ObjectID="_1272778244" r:id="rId14"/>
        </w:object>
      </w:r>
      <w:r w:rsidRPr="00F67C9C">
        <w:t xml:space="preserve"> </w:t>
      </w:r>
      <w:proofErr w:type="gramStart"/>
      <w:r w:rsidRPr="00F67C9C">
        <w:t xml:space="preserve">and </w:t>
      </w:r>
      <w:proofErr w:type="gramEnd"/>
      <w:r w:rsidRPr="00F67C9C">
        <w:rPr>
          <w:position w:val="-4"/>
        </w:rPr>
        <w:object w:dxaOrig="380" w:dyaOrig="260">
          <v:shape id="_x0000_i1031" type="#_x0000_t75" style="width:18.75pt;height:12.75pt" o:ole="">
            <v:imagedata r:id="rId7" o:title=""/>
          </v:shape>
          <o:OLEObject Type="Embed" ProgID="Equation.DSMT4" ShapeID="_x0000_i1031" DrawAspect="Content" ObjectID="_1272778245" r:id="rId15"/>
        </w:object>
      </w:r>
      <w:r w:rsidRPr="00F67C9C">
        <w:t>?</w:t>
      </w:r>
      <w:r w:rsidR="006B5970" w:rsidRPr="00F67C9C">
        <w:t xml:space="preserve"> </w:t>
      </w:r>
    </w:p>
    <w:p w:rsidR="00E12E16" w:rsidRPr="00F67C9C" w:rsidRDefault="00E12E16">
      <w:r w:rsidRPr="00F67C9C">
        <w:t xml:space="preserve"> </w:t>
      </w:r>
    </w:p>
    <w:p w:rsidR="00E12E16" w:rsidRPr="00F67C9C" w:rsidRDefault="006B5970">
      <w:r w:rsidRPr="00F67C9C">
        <w:t xml:space="preserve">   </w:t>
      </w:r>
    </w:p>
    <w:p w:rsidR="00E12E16" w:rsidRPr="00F67C9C" w:rsidRDefault="00E12E16"/>
    <w:p w:rsidR="00E12E16" w:rsidRPr="00F67C9C" w:rsidRDefault="00E12E16"/>
    <w:p w:rsidR="00E12E16" w:rsidRPr="00F67C9C" w:rsidRDefault="00E12E16">
      <w:r w:rsidRPr="00F67C9C">
        <w:t>C.</w:t>
      </w:r>
      <w:r w:rsidR="006B5970" w:rsidRPr="00F67C9C">
        <w:t xml:space="preserve"> </w:t>
      </w:r>
      <w:r w:rsidRPr="00F67C9C">
        <w:t xml:space="preserve"> </w:t>
      </w:r>
      <w:proofErr w:type="gramStart"/>
      <w:r w:rsidRPr="00F67C9C">
        <w:t xml:space="preserve">If </w:t>
      </w:r>
      <w:proofErr w:type="gramEnd"/>
      <w:r w:rsidRPr="00F67C9C">
        <w:rPr>
          <w:position w:val="-6"/>
        </w:rPr>
        <w:object w:dxaOrig="920" w:dyaOrig="279">
          <v:shape id="_x0000_i1032" type="#_x0000_t75" style="width:45.75pt;height:14.25pt" o:ole="">
            <v:imagedata r:id="rId16" o:title=""/>
          </v:shape>
          <o:OLEObject Type="Embed" ProgID="Equation.DSMT4" ShapeID="_x0000_i1032" DrawAspect="Content" ObjectID="_1272778246" r:id="rId17"/>
        </w:object>
      </w:r>
      <w:r w:rsidRPr="00F67C9C">
        <w:t xml:space="preserve">, what is the measurement for </w:t>
      </w:r>
      <w:r w:rsidRPr="00F67C9C">
        <w:rPr>
          <w:position w:val="-4"/>
        </w:rPr>
        <w:object w:dxaOrig="340" w:dyaOrig="260">
          <v:shape id="_x0000_i1033" type="#_x0000_t75" style="width:17.25pt;height:12.75pt" o:ole="">
            <v:imagedata r:id="rId18" o:title=""/>
          </v:shape>
          <o:OLEObject Type="Embed" ProgID="Equation.DSMT4" ShapeID="_x0000_i1033" DrawAspect="Content" ObjectID="_1272778247" r:id="rId19"/>
        </w:object>
      </w:r>
      <w:r w:rsidRPr="00F67C9C">
        <w:t>?</w:t>
      </w:r>
      <w:r w:rsidR="006B5970" w:rsidRPr="00F67C9C">
        <w:t xml:space="preserve"> </w:t>
      </w:r>
      <w:r w:rsidRPr="00F67C9C">
        <w:t>Show all work as to how you received your final answer.</w:t>
      </w:r>
    </w:p>
    <w:p w:rsidR="00E12E16" w:rsidRPr="00F67C9C" w:rsidRDefault="00E12E16"/>
    <w:p w:rsidR="00E12E16" w:rsidRPr="00F67C9C" w:rsidRDefault="006B5970">
      <w:r w:rsidRPr="00F67C9C">
        <w:t xml:space="preserve">  </w:t>
      </w:r>
    </w:p>
    <w:p w:rsidR="00E12E16" w:rsidRPr="00F67C9C" w:rsidRDefault="00E12E16"/>
    <w:p w:rsidR="00E12E16" w:rsidRPr="00F67C9C" w:rsidRDefault="00E12E16"/>
    <w:p w:rsidR="00E12E16" w:rsidRPr="00F67C9C" w:rsidRDefault="00E12E16">
      <w:r w:rsidRPr="00F67C9C">
        <w:t xml:space="preserve">2. The two parallel lines </w:t>
      </w:r>
      <w:proofErr w:type="gramStart"/>
      <w:r w:rsidRPr="00F67C9C">
        <w:rPr>
          <w:bCs/>
          <w:i/>
          <w:iCs/>
        </w:rPr>
        <w:t>a</w:t>
      </w:r>
      <w:r w:rsidRPr="00F67C9C">
        <w:t xml:space="preserve"> and</w:t>
      </w:r>
      <w:proofErr w:type="gramEnd"/>
      <w:r w:rsidRPr="00F67C9C">
        <w:t xml:space="preserve"> </w:t>
      </w:r>
      <w:r w:rsidRPr="00F67C9C">
        <w:rPr>
          <w:bCs/>
          <w:i/>
          <w:iCs/>
        </w:rPr>
        <w:t>b</w:t>
      </w:r>
      <w:r w:rsidRPr="00F67C9C">
        <w:t xml:space="preserve"> are cut by a transversal </w:t>
      </w:r>
      <w:r w:rsidRPr="00F67C9C">
        <w:rPr>
          <w:bCs/>
          <w:i/>
          <w:iCs/>
        </w:rPr>
        <w:t>c</w:t>
      </w:r>
      <w:r w:rsidRPr="00F67C9C">
        <w:t>.</w:t>
      </w:r>
      <w:r w:rsidR="006B5970" w:rsidRPr="00F67C9C">
        <w:t xml:space="preserve"> </w:t>
      </w:r>
      <w:r w:rsidRPr="00F67C9C">
        <w:t>Find the missing angles, and give a brief explanation as how you found each one.</w:t>
      </w:r>
      <w:r w:rsidR="006B5970" w:rsidRPr="00F67C9C">
        <w:t xml:space="preserve"> </w:t>
      </w:r>
    </w:p>
    <w:p w:rsidR="00E12E16" w:rsidRPr="00F67C9C" w:rsidRDefault="00E12E16"/>
    <w:p w:rsidR="00E12E16" w:rsidRPr="00F67C9C" w:rsidRDefault="00E12E16"/>
    <w:p w:rsidR="00E12E16" w:rsidRPr="00F67C9C" w:rsidRDefault="00E12E16">
      <w:r w:rsidRPr="00F67C9C">
        <w:rPr>
          <w:noProof/>
          <w:sz w:val="20"/>
        </w:rPr>
        <w:pict>
          <v:line id="_x0000_s1079" style="position:absolute;z-index:251649536" from="75pt,4.6pt" to="165pt,137.6pt">
            <v:stroke startarrow="block" endarrow="block"/>
          </v:line>
        </w:pict>
      </w:r>
    </w:p>
    <w:p w:rsidR="00E12E16" w:rsidRPr="00F67C9C" w:rsidRDefault="00E12E16">
      <w:r w:rsidRPr="00F67C9C">
        <w:rPr>
          <w:b/>
          <w:bCs/>
          <w:noProof/>
          <w:sz w:val="20"/>
        </w:rPr>
        <w:pict>
          <v:shape id="_x0000_s1080" type="#_x0000_t202" style="position:absolute;margin-left:56pt;margin-top:6.8pt;width:1in;height:34pt;z-index:-251665920;mso-wrap-edited:f" wrapcoords="-225 0 -225 21120 21600 21120 21600 0 -225 0" stroked="f">
            <v:textbox>
              <w:txbxContent>
                <w:p w:rsidR="00E12E16" w:rsidRDefault="00E12E16">
                  <w:pPr>
                    <w:numPr>
                      <w:ilvl w:val="0"/>
                      <w:numId w:val="7"/>
                    </w:numPr>
                    <w:rPr>
                      <w:sz w:val="20"/>
                    </w:rPr>
                  </w:pPr>
                  <w:r>
                    <w:rPr>
                      <w:sz w:val="20"/>
                    </w:rPr>
                    <w:t xml:space="preserve"> 110</w:t>
                  </w:r>
                  <w:r>
                    <w:rPr>
                      <w:sz w:val="20"/>
                      <w:vertAlign w:val="superscript"/>
                    </w:rPr>
                    <w:t>o</w:t>
                  </w:r>
                </w:p>
                <w:p w:rsidR="00E12E16" w:rsidRDefault="006B5970">
                  <w:pPr>
                    <w:ind w:left="360"/>
                  </w:pPr>
                  <w:r>
                    <w:rPr>
                      <w:sz w:val="20"/>
                    </w:rPr>
                    <w:t xml:space="preserve"> </w:t>
                  </w:r>
                  <w:r w:rsidR="00E12E16">
                    <w:rPr>
                      <w:sz w:val="20"/>
                    </w:rPr>
                    <w:t>13</w:t>
                  </w:r>
                  <w:r>
                    <w:rPr>
                      <w:sz w:val="20"/>
                    </w:rPr>
                    <w:t xml:space="preserve">  </w:t>
                  </w:r>
                  <w:r w:rsidR="00E12E16">
                    <w:rPr>
                      <w:sz w:val="20"/>
                    </w:rPr>
                    <w:t xml:space="preserve"> 12</w:t>
                  </w:r>
                </w:p>
              </w:txbxContent>
            </v:textbox>
          </v:shape>
        </w:pict>
      </w:r>
    </w:p>
    <w:p w:rsidR="00E12E16" w:rsidRPr="00F67C9C" w:rsidRDefault="00E12E16">
      <w:r w:rsidRPr="00F67C9C">
        <w:rPr>
          <w:b/>
          <w:bCs/>
          <w:noProof/>
          <w:sz w:val="20"/>
        </w:rPr>
        <w:pict>
          <v:line id="_x0000_s1078" style="position:absolute;z-index:251648512" from="9pt,9pt" to="180pt,9pt">
            <v:stroke startarrow="block" endarrow="block"/>
          </v:line>
        </w:pict>
      </w:r>
    </w:p>
    <w:p w:rsidR="00E12E16" w:rsidRPr="00F67C9C" w:rsidRDefault="00E12E16"/>
    <w:p w:rsidR="00E12E16" w:rsidRPr="00F67C9C" w:rsidRDefault="00E12E16">
      <w:pPr>
        <w:rPr>
          <w:b/>
          <w:bCs/>
        </w:rPr>
      </w:pPr>
    </w:p>
    <w:p w:rsidR="00E12E16" w:rsidRPr="00F67C9C" w:rsidRDefault="00E12E16">
      <w:pPr>
        <w:rPr>
          <w:b/>
          <w:bCs/>
        </w:rPr>
      </w:pPr>
      <w:r w:rsidRPr="00F67C9C">
        <w:rPr>
          <w:bCs/>
          <w:noProof/>
          <w:sz w:val="20"/>
        </w:rPr>
        <w:pict>
          <v:shape id="_x0000_s1081" type="#_x0000_t202" style="position:absolute;margin-left:91pt;margin-top:5.6pt;width:1in;height:34pt;z-index:-251664896;mso-wrap-edited:f" wrapcoords="-225 0 -225 21120 21600 21120 21600 0 -225 0" stroked="f">
            <v:textbox>
              <w:txbxContent>
                <w:p w:rsidR="00E12E16" w:rsidRDefault="00E12E16">
                  <w:pPr>
                    <w:ind w:left="360"/>
                    <w:rPr>
                      <w:sz w:val="20"/>
                    </w:rPr>
                  </w:pPr>
                  <w:proofErr w:type="gramStart"/>
                  <w:r>
                    <w:rPr>
                      <w:sz w:val="20"/>
                    </w:rPr>
                    <w:t>14</w:t>
                  </w:r>
                  <w:r w:rsidR="006B5970">
                    <w:rPr>
                      <w:sz w:val="20"/>
                    </w:rPr>
                    <w:t xml:space="preserve">  </w:t>
                  </w:r>
                  <w:r>
                    <w:rPr>
                      <w:sz w:val="20"/>
                    </w:rPr>
                    <w:t>15</w:t>
                  </w:r>
                  <w:proofErr w:type="gramEnd"/>
                </w:p>
                <w:p w:rsidR="00E12E16" w:rsidRDefault="006B5970">
                  <w:pPr>
                    <w:ind w:left="360"/>
                  </w:pPr>
                  <w:r>
                    <w:rPr>
                      <w:sz w:val="20"/>
                    </w:rPr>
                    <w:t xml:space="preserve"> </w:t>
                  </w:r>
                  <w:r w:rsidR="00E12E16">
                    <w:rPr>
                      <w:sz w:val="20"/>
                    </w:rPr>
                    <w:t xml:space="preserve"> </w:t>
                  </w:r>
                  <w:proofErr w:type="gramStart"/>
                  <w:r w:rsidR="00E12E16">
                    <w:rPr>
                      <w:sz w:val="20"/>
                    </w:rPr>
                    <w:t>17</w:t>
                  </w:r>
                  <w:r>
                    <w:rPr>
                      <w:sz w:val="20"/>
                    </w:rPr>
                    <w:t xml:space="preserve">  </w:t>
                  </w:r>
                  <w:r w:rsidR="00E12E16">
                    <w:rPr>
                      <w:sz w:val="20"/>
                    </w:rPr>
                    <w:t>16</w:t>
                  </w:r>
                  <w:proofErr w:type="gramEnd"/>
                </w:p>
              </w:txbxContent>
            </v:textbox>
          </v:shape>
        </w:pict>
      </w:r>
    </w:p>
    <w:p w:rsidR="00E12E16" w:rsidRPr="00F67C9C" w:rsidRDefault="00E12E16">
      <w:pPr>
        <w:rPr>
          <w:b/>
          <w:bCs/>
        </w:rPr>
      </w:pPr>
      <w:r w:rsidRPr="00F67C9C">
        <w:rPr>
          <w:noProof/>
          <w:sz w:val="20"/>
        </w:rPr>
        <w:pict>
          <v:line id="_x0000_s1077" style="position:absolute;z-index:251647488" from="15pt,7.8pt" to="186pt,7.8pt">
            <v:stroke startarrow="block" endarrow="block"/>
          </v:line>
        </w:pict>
      </w:r>
    </w:p>
    <w:p w:rsidR="00E12E16" w:rsidRPr="00F67C9C" w:rsidRDefault="00E12E16">
      <w:pPr>
        <w:rPr>
          <w:b/>
          <w:bCs/>
        </w:rPr>
      </w:pPr>
    </w:p>
    <w:p w:rsidR="00E12E16" w:rsidRPr="00F67C9C" w:rsidRDefault="00E12E16">
      <w:pPr>
        <w:rPr>
          <w:b/>
          <w:bCs/>
        </w:rPr>
      </w:pPr>
    </w:p>
    <w:p w:rsidR="00E12E16" w:rsidRPr="00F67C9C" w:rsidRDefault="00E12E16">
      <w:pPr>
        <w:rPr>
          <w:b/>
          <w:bCs/>
        </w:rPr>
      </w:pPr>
    </w:p>
    <w:p w:rsidR="00E12E16" w:rsidRPr="00F67C9C" w:rsidRDefault="00E12E16">
      <w:pPr>
        <w:rPr>
          <w:b/>
          <w:bCs/>
        </w:rPr>
      </w:pPr>
    </w:p>
    <w:p w:rsidR="00E12E16" w:rsidRPr="00F67C9C" w:rsidRDefault="00E12E16">
      <w:pPr>
        <w:rPr>
          <w:b/>
          <w:bCs/>
        </w:rPr>
      </w:pPr>
    </w:p>
    <w:p w:rsidR="00E12E16" w:rsidRPr="00F67C9C" w:rsidRDefault="00E12E16">
      <w:pPr>
        <w:rPr>
          <w:b/>
          <w:bCs/>
        </w:rPr>
      </w:pPr>
    </w:p>
    <w:p w:rsidR="00E12E16" w:rsidRPr="00F67C9C" w:rsidRDefault="00E12E16">
      <w:r w:rsidRPr="00F67C9C">
        <w:rPr>
          <w:position w:val="-6"/>
        </w:rPr>
        <w:object w:dxaOrig="660" w:dyaOrig="279">
          <v:shape id="_x0000_i1034" type="#_x0000_t75" style="width:33pt;height:14.25pt" o:ole="">
            <v:imagedata r:id="rId20" o:title=""/>
          </v:shape>
          <o:OLEObject Type="Embed" ProgID="Equation.DSMT4" ShapeID="_x0000_i1034" DrawAspect="Content" ObjectID="_1272778248" r:id="rId21"/>
        </w:object>
      </w:r>
    </w:p>
    <w:p w:rsidR="00E12E16" w:rsidRPr="00F67C9C" w:rsidRDefault="00E12E16"/>
    <w:p w:rsidR="00E12E16" w:rsidRPr="00F67C9C" w:rsidRDefault="00E12E16">
      <w:r w:rsidRPr="00F67C9C">
        <w:rPr>
          <w:position w:val="-4"/>
        </w:rPr>
        <w:object w:dxaOrig="660" w:dyaOrig="260">
          <v:shape id="_x0000_i1035" type="#_x0000_t75" style="width:33pt;height:12.75pt" o:ole="">
            <v:imagedata r:id="rId22" o:title=""/>
          </v:shape>
          <o:OLEObject Type="Embed" ProgID="Equation.DSMT4" ShapeID="_x0000_i1035" DrawAspect="Content" ObjectID="_1272778249" r:id="rId23"/>
        </w:object>
      </w:r>
    </w:p>
    <w:p w:rsidR="00E12E16" w:rsidRPr="00F67C9C" w:rsidRDefault="00E12E16"/>
    <w:p w:rsidR="00E12E16" w:rsidRPr="00F67C9C" w:rsidRDefault="00E12E16">
      <w:r w:rsidRPr="00F67C9C">
        <w:rPr>
          <w:position w:val="-6"/>
        </w:rPr>
        <w:object w:dxaOrig="660" w:dyaOrig="279">
          <v:shape id="_x0000_i1036" type="#_x0000_t75" style="width:33pt;height:14.25pt" o:ole="">
            <v:imagedata r:id="rId24" o:title=""/>
          </v:shape>
          <o:OLEObject Type="Embed" ProgID="Equation.DSMT4" ShapeID="_x0000_i1036" DrawAspect="Content" ObjectID="_1272778250" r:id="rId25"/>
        </w:object>
      </w:r>
    </w:p>
    <w:p w:rsidR="00E12E16" w:rsidRPr="00F67C9C" w:rsidRDefault="00E12E16"/>
    <w:p w:rsidR="00E12E16" w:rsidRPr="00F67C9C" w:rsidRDefault="00E12E16">
      <w:r w:rsidRPr="00F67C9C">
        <w:rPr>
          <w:position w:val="-4"/>
        </w:rPr>
        <w:object w:dxaOrig="660" w:dyaOrig="260">
          <v:shape id="_x0000_i1037" type="#_x0000_t75" style="width:33pt;height:12.75pt" o:ole="">
            <v:imagedata r:id="rId26" o:title=""/>
          </v:shape>
          <o:OLEObject Type="Embed" ProgID="Equation.DSMT4" ShapeID="_x0000_i1037" DrawAspect="Content" ObjectID="_1272778251" r:id="rId27"/>
        </w:object>
      </w:r>
    </w:p>
    <w:p w:rsidR="00E12E16" w:rsidRPr="00F67C9C" w:rsidRDefault="00E12E16"/>
    <w:p w:rsidR="00E12E16" w:rsidRPr="00F67C9C" w:rsidRDefault="00E12E16">
      <w:r w:rsidRPr="00F67C9C">
        <w:rPr>
          <w:position w:val="-6"/>
        </w:rPr>
        <w:object w:dxaOrig="660" w:dyaOrig="279">
          <v:shape id="_x0000_i1038" type="#_x0000_t75" style="width:33pt;height:14.25pt" o:ole="">
            <v:imagedata r:id="rId28" o:title=""/>
          </v:shape>
          <o:OLEObject Type="Embed" ProgID="Equation.DSMT4" ShapeID="_x0000_i1038" DrawAspect="Content" ObjectID="_1272778252" r:id="rId29"/>
        </w:object>
      </w:r>
    </w:p>
    <w:p w:rsidR="00E12E16" w:rsidRPr="00F67C9C" w:rsidRDefault="00E12E16"/>
    <w:p w:rsidR="00E12E16" w:rsidRPr="00F67C9C" w:rsidRDefault="00E12E16">
      <w:r w:rsidRPr="00F67C9C">
        <w:rPr>
          <w:position w:val="-6"/>
        </w:rPr>
        <w:object w:dxaOrig="660" w:dyaOrig="279">
          <v:shape id="_x0000_i1039" type="#_x0000_t75" style="width:33pt;height:14.25pt" o:ole="">
            <v:imagedata r:id="rId30" o:title=""/>
          </v:shape>
          <o:OLEObject Type="Embed" ProgID="Equation.DSMT4" ShapeID="_x0000_i1039" DrawAspect="Content" ObjectID="_1272778253" r:id="rId31"/>
        </w:object>
      </w:r>
    </w:p>
    <w:p w:rsidR="00E12E16" w:rsidRPr="00F67C9C" w:rsidRDefault="00E12E16"/>
    <w:p w:rsidR="00E12E16" w:rsidRPr="00F67C9C" w:rsidRDefault="00E12E16">
      <w:r w:rsidRPr="00F67C9C">
        <w:rPr>
          <w:position w:val="-6"/>
        </w:rPr>
        <w:object w:dxaOrig="660" w:dyaOrig="279">
          <v:shape id="_x0000_i1040" type="#_x0000_t75" style="width:33pt;height:14.25pt" o:ole="">
            <v:imagedata r:id="rId32" o:title=""/>
          </v:shape>
          <o:OLEObject Type="Embed" ProgID="Equation.DSMT4" ShapeID="_x0000_i1040" DrawAspect="Content" ObjectID="_1272778254" r:id="rId33"/>
        </w:object>
      </w:r>
    </w:p>
    <w:p w:rsidR="00E12E16" w:rsidRPr="00F67C9C" w:rsidRDefault="00E12E16"/>
    <w:p w:rsidR="00E12E16" w:rsidRPr="00F67C9C" w:rsidRDefault="00E12E16"/>
    <w:p w:rsidR="00E12E16" w:rsidRPr="00F67C9C" w:rsidRDefault="00E12E16"/>
    <w:p w:rsidR="00E12E16" w:rsidRPr="00F67C9C" w:rsidRDefault="00E12E16">
      <w:pPr>
        <w:rPr>
          <w:rFonts w:ascii="Arial Unicode MS" w:hAnsi="Arial Unicode MS" w:cs="Arial Unicode MS"/>
        </w:rPr>
      </w:pPr>
      <w:r w:rsidRPr="00F67C9C">
        <w:t> </w:t>
      </w:r>
    </w:p>
    <w:p w:rsidR="00E12E16" w:rsidRPr="00F67C9C" w:rsidRDefault="00E12E16">
      <w:r w:rsidRPr="00F67C9C">
        <w:t xml:space="preserve"> </w:t>
      </w:r>
    </w:p>
    <w:p w:rsidR="00E12E16" w:rsidRPr="00F67C9C" w:rsidRDefault="00E12E16">
      <w:pPr>
        <w:rPr>
          <w:vanish/>
        </w:rPr>
      </w:pPr>
    </w:p>
    <w:p w:rsidR="00E12E16" w:rsidRPr="00F67C9C" w:rsidRDefault="00E12E16"/>
    <w:p w:rsidR="00E12E16" w:rsidRPr="00F67C9C" w:rsidRDefault="00E12E16">
      <w:r w:rsidRPr="00F67C9C">
        <w:t xml:space="preserve">3. A family decides to build a small basketball court in their backyard </w:t>
      </w:r>
      <w:r w:rsidR="006B5970" w:rsidRPr="00F67C9C">
        <w:t>so their children can</w:t>
      </w:r>
      <w:r w:rsidRPr="00F67C9C">
        <w:t xml:space="preserve"> play at home.</w:t>
      </w:r>
      <w:r w:rsidR="006B5970" w:rsidRPr="00F67C9C">
        <w:t xml:space="preserve"> </w:t>
      </w:r>
      <w:r w:rsidRPr="00F67C9C">
        <w:t>A concrete pad is to be poured that is ½ foot thick, and has dimensions of 15 feet by 15 feet.</w:t>
      </w:r>
      <w:r w:rsidR="006B5970" w:rsidRPr="00F67C9C">
        <w:t xml:space="preserve"> </w:t>
      </w:r>
      <w:r w:rsidRPr="00F67C9C">
        <w:t>One cubi</w:t>
      </w:r>
      <w:r w:rsidR="00D26E98" w:rsidRPr="00F67C9C">
        <w:t>c yard is equivalent to twenty-</w:t>
      </w:r>
      <w:r w:rsidRPr="00F67C9C">
        <w:t>seven feet cubed.</w:t>
      </w:r>
      <w:r w:rsidR="006B5970" w:rsidRPr="00F67C9C">
        <w:t xml:space="preserve"> </w:t>
      </w:r>
      <w:r w:rsidRPr="00F67C9C">
        <w:t xml:space="preserve">How many cubic yards of concrete must be poured? </w:t>
      </w:r>
      <w:proofErr w:type="gramStart"/>
      <w:r w:rsidRPr="00F67C9C">
        <w:t>Round to the nearest cubic yard.</w:t>
      </w:r>
      <w:proofErr w:type="gramEnd"/>
      <w:r w:rsidR="006B5970" w:rsidRPr="00F67C9C">
        <w:t xml:space="preserve"> </w:t>
      </w:r>
      <w:r w:rsidRPr="00F67C9C">
        <w:t>Show all work to receive full credit.</w:t>
      </w:r>
    </w:p>
    <w:p w:rsidR="00E12E16" w:rsidRPr="00F67C9C" w:rsidRDefault="00E12E16"/>
    <w:p w:rsidR="00E12E16" w:rsidRPr="00F67C9C" w:rsidRDefault="006B5970">
      <w:r w:rsidRPr="00F67C9C">
        <w:t xml:space="preserve">  </w:t>
      </w:r>
    </w:p>
    <w:p w:rsidR="00E12E16" w:rsidRPr="00F67C9C" w:rsidRDefault="00E12E16"/>
    <w:p w:rsidR="00E12E16" w:rsidRPr="00F67C9C" w:rsidRDefault="00E12E16"/>
    <w:p w:rsidR="00E12E16" w:rsidRPr="00F67C9C" w:rsidRDefault="00E12E16"/>
    <w:p w:rsidR="00E12E16" w:rsidRPr="00F67C9C" w:rsidRDefault="00E12E16"/>
    <w:p w:rsidR="00E12E16" w:rsidRPr="00F67C9C" w:rsidRDefault="00E12E16">
      <w:r w:rsidRPr="00F67C9C">
        <w:t>4.</w:t>
      </w:r>
      <w:r w:rsidR="006B5970" w:rsidRPr="00F67C9C">
        <w:t xml:space="preserve"> </w:t>
      </w:r>
      <w:r w:rsidRPr="00F67C9C">
        <w:t xml:space="preserve"> The </w:t>
      </w:r>
      <w:r w:rsidR="006B5970" w:rsidRPr="00F67C9C">
        <w:t xml:space="preserve">following </w:t>
      </w:r>
      <w:r w:rsidRPr="00F67C9C">
        <w:t>picture shows a circular driveway with a flowerbed that lies in the middle.</w:t>
      </w:r>
      <w:r w:rsidR="006B5970" w:rsidRPr="00F67C9C">
        <w:t xml:space="preserve"> </w:t>
      </w:r>
      <w:r w:rsidRPr="00F67C9C">
        <w:t xml:space="preserve">A family is planning </w:t>
      </w:r>
      <w:r w:rsidR="006B5970" w:rsidRPr="00F67C9C">
        <w:t>to asphalt</w:t>
      </w:r>
      <w:r w:rsidRPr="00F67C9C">
        <w:t xml:space="preserve"> the driveway and knows the diameter of the whole circle is 20 feet and the radius of the circular flowerbed is 3 feet. </w:t>
      </w:r>
    </w:p>
    <w:p w:rsidR="00E12E16" w:rsidRPr="00F67C9C" w:rsidRDefault="00E12E16">
      <w:r w:rsidRPr="00F67C9C">
        <w:rPr>
          <w:noProof/>
          <w:sz w:val="20"/>
        </w:rPr>
        <w:pict>
          <v:oval id="_x0000_s1121" style="position:absolute;margin-left:12pt;margin-top:5.55pt;width:132.75pt;height:130.5pt;z-index:251673088"/>
        </w:pict>
      </w:r>
    </w:p>
    <w:p w:rsidR="00E12E16" w:rsidRPr="00F67C9C" w:rsidRDefault="00E12E16"/>
    <w:p w:rsidR="00E12E16" w:rsidRPr="00F67C9C" w:rsidRDefault="00E12E16"/>
    <w:p w:rsidR="00E12E16" w:rsidRPr="00F67C9C" w:rsidRDefault="00E12E16">
      <w:r w:rsidRPr="00F67C9C">
        <w:rPr>
          <w:noProof/>
          <w:sz w:val="20"/>
        </w:rPr>
        <w:pict>
          <v:oval id="_x0000_s1125" style="position:absolute;margin-left:58.5pt;margin-top:9.3pt;width:42pt;height:42.75pt;z-index:251675136"/>
        </w:pict>
      </w:r>
    </w:p>
    <w:p w:rsidR="00E12E16" w:rsidRPr="00F67C9C" w:rsidRDefault="00E12E16">
      <w:r w:rsidRPr="00F67C9C">
        <w:rPr>
          <w:noProof/>
          <w:sz w:val="20"/>
        </w:rPr>
        <w:pict>
          <v:shape id="_x0000_s1129" type="#_x0000_t202" style="position:absolute;margin-left:75pt;margin-top:1.5pt;width:30pt;height:20.25pt;z-index:251679232" filled="f" stroked="f">
            <v:textbox style="mso-next-textbox:#_x0000_s1129">
              <w:txbxContent>
                <w:p w:rsidR="00E12E16" w:rsidRDefault="00E12E16">
                  <w:pPr>
                    <w:rPr>
                      <w:b/>
                      <w:bCs/>
                      <w:sz w:val="20"/>
                    </w:rPr>
                  </w:pPr>
                  <w:r>
                    <w:rPr>
                      <w:b/>
                      <w:bCs/>
                      <w:sz w:val="20"/>
                    </w:rPr>
                    <w:t>3 ft</w:t>
                  </w:r>
                </w:p>
              </w:txbxContent>
            </v:textbox>
          </v:shape>
        </w:pict>
      </w:r>
    </w:p>
    <w:p w:rsidR="00E12E16" w:rsidRPr="00F67C9C" w:rsidRDefault="00E12E16">
      <w:r w:rsidRPr="00F67C9C">
        <w:rPr>
          <w:noProof/>
          <w:sz w:val="20"/>
        </w:rPr>
        <w:pict>
          <v:line id="_x0000_s1126" style="position:absolute;z-index:251676160" from="79.5pt,3.5pt" to="101.25pt,3.5pt"/>
        </w:pict>
      </w:r>
    </w:p>
    <w:p w:rsidR="00E12E16" w:rsidRPr="00F67C9C" w:rsidRDefault="00E12E16"/>
    <w:p w:rsidR="00E12E16" w:rsidRPr="00F67C9C" w:rsidRDefault="00E12E16">
      <w:pPr>
        <w:pStyle w:val="MTDisplayEquation"/>
        <w:tabs>
          <w:tab w:val="clear" w:pos="4320"/>
          <w:tab w:val="clear" w:pos="8640"/>
        </w:tabs>
      </w:pPr>
    </w:p>
    <w:p w:rsidR="00E12E16" w:rsidRPr="00F67C9C" w:rsidRDefault="00E12E16"/>
    <w:p w:rsidR="00E12E16" w:rsidRPr="00F67C9C" w:rsidRDefault="00E12E16"/>
    <w:p w:rsidR="00E12E16" w:rsidRPr="00F67C9C" w:rsidRDefault="00E12E16">
      <w:r w:rsidRPr="00F67C9C">
        <w:rPr>
          <w:noProof/>
          <w:sz w:val="20"/>
        </w:rPr>
        <w:pict>
          <v:shape id="_x0000_s1130" type="#_x0000_t202" style="position:absolute;margin-left:64.5pt;margin-top:2.75pt;width:36.75pt;height:20.25pt;z-index:251680256" filled="f" stroked="f">
            <v:textbox>
              <w:txbxContent>
                <w:p w:rsidR="00E12E16" w:rsidRDefault="00E12E16">
                  <w:pPr>
                    <w:rPr>
                      <w:b/>
                      <w:bCs/>
                      <w:sz w:val="20"/>
                    </w:rPr>
                  </w:pPr>
                  <w:r>
                    <w:rPr>
                      <w:b/>
                      <w:bCs/>
                      <w:sz w:val="20"/>
                    </w:rPr>
                    <w:t>20 ft</w:t>
                  </w:r>
                </w:p>
              </w:txbxContent>
            </v:textbox>
          </v:shape>
        </w:pict>
      </w:r>
      <w:r w:rsidRPr="00F67C9C">
        <w:rPr>
          <w:noProof/>
          <w:sz w:val="20"/>
        </w:rPr>
        <w:pict>
          <v:line id="_x0000_s1127" style="position:absolute;z-index:251677184" from="96.75pt,12.5pt" to="141pt,12.5pt">
            <v:stroke endarrow="block"/>
          </v:line>
        </w:pict>
      </w:r>
      <w:r w:rsidRPr="00F67C9C">
        <w:rPr>
          <w:noProof/>
          <w:sz w:val="20"/>
        </w:rPr>
        <w:pict>
          <v:line id="_x0000_s1128" style="position:absolute;flip:x;z-index:251678208" from="17.25pt,12.5pt" to="65.25pt,12.5pt">
            <v:stroke endarrow="block"/>
          </v:line>
        </w:pict>
      </w:r>
    </w:p>
    <w:p w:rsidR="00E12E16" w:rsidRPr="00F67C9C" w:rsidRDefault="00E12E16"/>
    <w:p w:rsidR="00E12E16" w:rsidRPr="00F67C9C" w:rsidRDefault="00E12E16"/>
    <w:p w:rsidR="00E12E16" w:rsidRPr="00F67C9C" w:rsidRDefault="00E12E16">
      <w:pPr>
        <w:numPr>
          <w:ilvl w:val="0"/>
          <w:numId w:val="8"/>
        </w:numPr>
      </w:pPr>
      <w:r w:rsidRPr="00F67C9C">
        <w:t>What is the area of the flowerbed?</w:t>
      </w:r>
      <w:r w:rsidR="006B5970" w:rsidRPr="00F67C9C">
        <w:t xml:space="preserve"> </w:t>
      </w:r>
      <w:r w:rsidRPr="00F67C9C">
        <w:t>Show all work and round to the nearest hundredths place.</w:t>
      </w:r>
    </w:p>
    <w:p w:rsidR="00E12E16" w:rsidRPr="00F67C9C" w:rsidRDefault="00E12E16">
      <w:pPr>
        <w:ind w:left="1440"/>
      </w:pPr>
    </w:p>
    <w:p w:rsidR="00E12E16" w:rsidRPr="00F67C9C" w:rsidRDefault="00E12E16">
      <w:pPr>
        <w:ind w:left="360"/>
      </w:pPr>
    </w:p>
    <w:p w:rsidR="00E12E16" w:rsidRPr="00F67C9C" w:rsidRDefault="00E12E16">
      <w:pPr>
        <w:numPr>
          <w:ilvl w:val="0"/>
          <w:numId w:val="8"/>
        </w:numPr>
      </w:pPr>
      <w:r w:rsidRPr="00F67C9C">
        <w:t>What is the area of the whole circle (the driveway and the flowerbed)?</w:t>
      </w:r>
      <w:r w:rsidR="006B5970" w:rsidRPr="00F67C9C">
        <w:t xml:space="preserve"> </w:t>
      </w:r>
      <w:r w:rsidRPr="00F67C9C">
        <w:t>Show all work and round to the nearest hundredths place.</w:t>
      </w:r>
    </w:p>
    <w:p w:rsidR="00E12E16" w:rsidRPr="00F67C9C" w:rsidRDefault="006B5970">
      <w:pPr>
        <w:ind w:left="360"/>
      </w:pPr>
      <w:r w:rsidRPr="00F67C9C">
        <w:t xml:space="preserve"> </w:t>
      </w:r>
    </w:p>
    <w:p w:rsidR="00E12E16" w:rsidRPr="00F67C9C" w:rsidRDefault="006B5970">
      <w:pPr>
        <w:ind w:left="720"/>
      </w:pPr>
      <w:r w:rsidRPr="00F67C9C">
        <w:t xml:space="preserve">     </w:t>
      </w:r>
      <w:r w:rsidR="00E12E16" w:rsidRPr="00F67C9C">
        <w:t xml:space="preserve"> </w:t>
      </w:r>
    </w:p>
    <w:p w:rsidR="00E12E16" w:rsidRPr="00F67C9C" w:rsidRDefault="00E12E16">
      <w:pPr>
        <w:ind w:left="360"/>
      </w:pPr>
    </w:p>
    <w:p w:rsidR="00E12E16" w:rsidRPr="00F67C9C" w:rsidRDefault="00E12E16">
      <w:pPr>
        <w:numPr>
          <w:ilvl w:val="0"/>
          <w:numId w:val="8"/>
        </w:numPr>
      </w:pPr>
      <w:r w:rsidRPr="00F67C9C">
        <w:t>If the driveway costs $5</w:t>
      </w:r>
      <w:r w:rsidR="006B5970" w:rsidRPr="00F67C9C">
        <w:t>.00</w:t>
      </w:r>
      <w:r w:rsidRPr="00F67C9C">
        <w:t xml:space="preserve"> per square foot to asphalt, what will be the total cost to asphalt the driveway?</w:t>
      </w:r>
      <w:r w:rsidR="006B5970" w:rsidRPr="00F67C9C">
        <w:t xml:space="preserve"> </w:t>
      </w:r>
      <w:r w:rsidRPr="00F67C9C">
        <w:t xml:space="preserve"> Show all work and round to the nearest dollar.</w:t>
      </w:r>
    </w:p>
    <w:p w:rsidR="00E12E16" w:rsidRPr="00F67C9C" w:rsidRDefault="00E12E16">
      <w:pPr>
        <w:ind w:left="720"/>
      </w:pPr>
    </w:p>
    <w:p w:rsidR="00E12E16" w:rsidRPr="00F67C9C" w:rsidRDefault="00E12E16">
      <w:pPr>
        <w:ind w:left="720"/>
      </w:pPr>
    </w:p>
    <w:p w:rsidR="00E12E16" w:rsidRPr="00F67C9C" w:rsidRDefault="00E12E16"/>
    <w:p w:rsidR="00E12E16" w:rsidRPr="00F67C9C" w:rsidRDefault="00E12E16"/>
    <w:p w:rsidR="00E12E16" w:rsidRPr="00F67C9C" w:rsidRDefault="00E12E16"/>
    <w:p w:rsidR="00E12E16" w:rsidRPr="00F67C9C" w:rsidRDefault="00E12E16"/>
    <w:p w:rsidR="00E12E16" w:rsidRPr="00F67C9C" w:rsidRDefault="00E12E16"/>
    <w:p w:rsidR="00E12E16" w:rsidRPr="00F67C9C" w:rsidRDefault="00E12E16">
      <w:r w:rsidRPr="00F67C9C">
        <w:t>5.</w:t>
      </w:r>
      <w:r w:rsidR="006B5970" w:rsidRPr="00F67C9C">
        <w:t xml:space="preserve"> </w:t>
      </w:r>
      <w:r w:rsidRPr="00F67C9C">
        <w:t xml:space="preserve">Judy and Pete are building a new house and want to carpet their living room, except </w:t>
      </w:r>
    </w:p>
    <w:p w:rsidR="00E12E16" w:rsidRPr="00F67C9C" w:rsidRDefault="00E12E16">
      <w:proofErr w:type="gramStart"/>
      <w:r w:rsidRPr="00F67C9C">
        <w:t>for</w:t>
      </w:r>
      <w:proofErr w:type="gramEnd"/>
      <w:r w:rsidRPr="00F67C9C">
        <w:t xml:space="preserve"> the entrance way and the semicircle in front of the fireplace that they want to tile </w:t>
      </w:r>
    </w:p>
    <w:p w:rsidR="00E12E16" w:rsidRPr="00F67C9C" w:rsidRDefault="00E12E16">
      <w:proofErr w:type="gramStart"/>
      <w:r w:rsidRPr="00F67C9C">
        <w:t xml:space="preserve">(Alexander &amp; </w:t>
      </w:r>
      <w:proofErr w:type="spellStart"/>
      <w:r w:rsidRPr="00F67C9C">
        <w:t>Koeberlein</w:t>
      </w:r>
      <w:proofErr w:type="spellEnd"/>
      <w:r w:rsidRPr="00F67C9C">
        <w:t>, 2003).</w:t>
      </w:r>
      <w:proofErr w:type="gramEnd"/>
    </w:p>
    <w:p w:rsidR="00E12E16" w:rsidRPr="00F67C9C" w:rsidRDefault="00E12E16">
      <w:r w:rsidRPr="00F67C9C">
        <w:t xml:space="preserve"> </w:t>
      </w:r>
    </w:p>
    <w:p w:rsidR="00E12E16" w:rsidRPr="00F67C9C" w:rsidRDefault="00E12E16">
      <w:r w:rsidRPr="00F67C9C">
        <w:rPr>
          <w:noProof/>
          <w:sz w:val="20"/>
        </w:rPr>
        <w:pict>
          <v:shape id="_x0000_s1110" type="#_x0000_t202" style="position:absolute;margin-left:108pt;margin-top:1.25pt;width:32.25pt;height:15pt;z-index:-251651584;mso-wrap-edited:f" wrapcoords="-502 0 -502 20520 21600 20520 21600 0 -502 0" stroked="f">
            <v:textbox style="mso-next-textbox:#_x0000_s1110">
              <w:txbxContent>
                <w:p w:rsidR="00E12E16" w:rsidRDefault="00E12E16">
                  <w:pPr>
                    <w:jc w:val="right"/>
                    <w:rPr>
                      <w:b/>
                      <w:bCs/>
                      <w:sz w:val="16"/>
                    </w:rPr>
                  </w:pPr>
                  <w:r>
                    <w:rPr>
                      <w:b/>
                      <w:bCs/>
                      <w:sz w:val="16"/>
                    </w:rPr>
                    <w:t>4 ft</w:t>
                  </w:r>
                </w:p>
              </w:txbxContent>
            </v:textbox>
          </v:shape>
        </w:pict>
      </w:r>
      <w:r w:rsidR="006B5970" w:rsidRPr="00F67C9C">
        <w:t xml:space="preserve"> </w:t>
      </w:r>
      <w:r w:rsidRPr="00F67C9C">
        <w:t xml:space="preserve"> </w:t>
      </w:r>
    </w:p>
    <w:p w:rsidR="00E12E16" w:rsidRPr="00F67C9C" w:rsidRDefault="00E12E16">
      <w:r w:rsidRPr="00F67C9C">
        <w:rPr>
          <w:noProof/>
          <w:sz w:val="20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109" type="#_x0000_t87" style="position:absolute;margin-left:122.25pt;margin-top:6.55pt;width:7.15pt;height:13.5pt;rotation:-90;flip:x y;z-index:251663872"/>
        </w:pict>
      </w:r>
      <w:r w:rsidR="006B5970" w:rsidRPr="00F67C9C">
        <w:t xml:space="preserve">  </w:t>
      </w:r>
      <w:r w:rsidRPr="00F67C9C">
        <w:t xml:space="preserve"> </w:t>
      </w:r>
    </w:p>
    <w:p w:rsidR="00E12E16" w:rsidRPr="00F67C9C" w:rsidRDefault="00E12E16">
      <w:r w:rsidRPr="00F67C9C">
        <w:rPr>
          <w:noProof/>
          <w:sz w:val="20"/>
        </w:rPr>
        <w:pict>
          <v:shape id="_x0000_s1108" type="#_x0000_t202" style="position:absolute;margin-left:76.5pt;margin-top:2.55pt;width:32.25pt;height:15pt;z-index:-251653632;mso-wrap-edited:f" wrapcoords="-502 0 -502 20520 21600 20520 21600 0 -502 0" stroked="f">
            <v:textbox>
              <w:txbxContent>
                <w:p w:rsidR="00E12E16" w:rsidRDefault="00E12E16">
                  <w:pPr>
                    <w:jc w:val="right"/>
                    <w:rPr>
                      <w:b/>
                      <w:bCs/>
                      <w:sz w:val="16"/>
                    </w:rPr>
                  </w:pPr>
                  <w:r>
                    <w:rPr>
                      <w:b/>
                      <w:bCs/>
                      <w:sz w:val="16"/>
                    </w:rPr>
                    <w:t>4 ft</w:t>
                  </w:r>
                </w:p>
              </w:txbxContent>
            </v:textbox>
          </v:shape>
        </w:pict>
      </w:r>
      <w:r w:rsidRPr="00F67C9C">
        <w:rPr>
          <w:noProof/>
          <w:sz w:val="20"/>
        </w:rPr>
        <w:pict>
          <v:shape id="_x0000_s1107" type="#_x0000_t87" style="position:absolute;margin-left:105.75pt;margin-top:7.05pt;width:7.15pt;height:12.75pt;z-index:251661824"/>
        </w:pict>
      </w:r>
      <w:r w:rsidRPr="00F67C9C">
        <w:rPr>
          <w:noProof/>
          <w:sz w:val="20"/>
        </w:rPr>
        <w:pict>
          <v:group id="_x0000_s1097" style="position:absolute;margin-left:117pt;margin-top:7.05pt;width:166.5pt;height:100.5pt;z-index:251652608" coordorigin="4110,8985" coordsize="3045,1830">
            <v:rect id="_x0000_s1091" style="position:absolute;left:4110;top:8985;width:2685;height:1830"/>
            <v:shapetype id="_x0000_t95" coordsize="21600,21600" o:spt="95" adj="11796480,5400" path="al10800,10800@0@0@2@14,10800,10800,10800,10800@3@15xe">
              <v:stroke joinstyle="miter"/>
              <v:formulas>
                <v:f eqn="val #1"/>
                <v:f eqn="val #0"/>
                <v:f eqn="sum 0 0 #0"/>
                <v:f eqn="sumangle #0 0 180"/>
                <v:f eqn="sumangle #0 0 90"/>
                <v:f eqn="prod @4 2 1"/>
                <v:f eqn="sumangle #0 90 0"/>
                <v:f eqn="prod @6 2 1"/>
                <v:f eqn="abs #0"/>
                <v:f eqn="sumangle @8 0 90"/>
                <v:f eqn="if @9 @7 @5"/>
                <v:f eqn="sumangle @10 0 360"/>
                <v:f eqn="if @10 @11 @10"/>
                <v:f eqn="sumangle @12 0 360"/>
                <v:f eqn="if @12 @13 @12"/>
                <v:f eqn="sum 0 0 @14"/>
                <v:f eqn="val 10800"/>
                <v:f eqn="sum 10800 0 #1"/>
                <v:f eqn="prod #1 1 2"/>
                <v:f eqn="sum @18 5400 0"/>
                <v:f eqn="cos @19 #0"/>
                <v:f eqn="sin @19 #0"/>
                <v:f eqn="sum @20 10800 0"/>
                <v:f eqn="sum @21 10800 0"/>
                <v:f eqn="sum 10800 0 @20"/>
                <v:f eqn="sum #1 10800 0"/>
                <v:f eqn="if @9 @17 @25"/>
                <v:f eqn="if @9 0 21600"/>
                <v:f eqn="cos 10800 #0"/>
                <v:f eqn="sin 10800 #0"/>
                <v:f eqn="sin #1 #0"/>
                <v:f eqn="sum @28 10800 0"/>
                <v:f eqn="sum @29 10800 0"/>
                <v:f eqn="sum @30 10800 0"/>
                <v:f eqn="if @4 0 @31"/>
                <v:f eqn="if #0 @34 0"/>
                <v:f eqn="if @6 @35 @31"/>
                <v:f eqn="sum 21600 0 @36"/>
                <v:f eqn="if @4 0 @33"/>
                <v:f eqn="if #0 @38 @32"/>
                <v:f eqn="if @6 @39 0"/>
                <v:f eqn="if @4 @32 21600"/>
                <v:f eqn="if @6 @41 @33"/>
              </v:formulas>
              <v:path o:connecttype="custom" o:connectlocs="10800,@27;@22,@23;10800,@26;@24,@23" textboxrect="@36,@40,@37,@42"/>
              <v:handles>
                <v:h position="#1,#0" polar="10800,10800" radiusrange="0,10800"/>
              </v:handles>
            </v:shapetype>
            <v:shape id="_x0000_s1094" type="#_x0000_t95" style="position:absolute;left:6420;top:9510;width:720;height:750;rotation:-90" adj=",52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96" type="#_x0000_t19" style="position:absolute;left:4110;top:9000;width:300;height:225;flip:y"/>
          </v:group>
        </w:pict>
      </w:r>
    </w:p>
    <w:p w:rsidR="00E12E16" w:rsidRPr="00F67C9C" w:rsidRDefault="00E12E16">
      <w:r w:rsidRPr="00F67C9C">
        <w:rPr>
          <w:noProof/>
          <w:sz w:val="20"/>
        </w:rPr>
        <w:pict>
          <v:shape id="_x0000_s1101" type="#_x0000_t202" style="position:absolute;margin-left:260.25pt;margin-top:0;width:32.25pt;height:15pt;z-index:-251660800;mso-wrap-edited:f" wrapcoords="-502 0 -502 20520 21600 20520 21600 0 -502 0" stroked="f">
            <v:textbox>
              <w:txbxContent>
                <w:p w:rsidR="00E12E16" w:rsidRDefault="00E12E16">
                  <w:pPr>
                    <w:rPr>
                      <w:b/>
                      <w:bCs/>
                      <w:sz w:val="16"/>
                    </w:rPr>
                  </w:pPr>
                  <w:r>
                    <w:rPr>
                      <w:b/>
                      <w:bCs/>
                      <w:sz w:val="16"/>
                    </w:rPr>
                    <w:t>6 ft</w:t>
                  </w:r>
                </w:p>
              </w:txbxContent>
            </v:textbox>
          </v:shape>
        </w:pict>
      </w:r>
    </w:p>
    <w:p w:rsidR="00E12E16" w:rsidRPr="00F67C9C" w:rsidRDefault="00E12E16">
      <w:r w:rsidRPr="00F67C9C">
        <w:rPr>
          <w:noProof/>
          <w:sz w:val="20"/>
        </w:rPr>
        <w:pict>
          <v:shape id="_x0000_s1105" type="#_x0000_t202" style="position:absolute;margin-left:270.75pt;margin-top:9.45pt;width:32.25pt;height:15pt;z-index:-251656704;mso-wrap-edited:f" wrapcoords="-502 0 -502 20520 21600 20520 21600 0 -502 0" stroked="f">
            <v:textbox>
              <w:txbxContent>
                <w:p w:rsidR="00E12E16" w:rsidRDefault="00E12E16">
                  <w:pPr>
                    <w:rPr>
                      <w:b/>
                      <w:bCs/>
                      <w:sz w:val="16"/>
                    </w:rPr>
                  </w:pPr>
                  <w:r>
                    <w:rPr>
                      <w:b/>
                      <w:bCs/>
                      <w:sz w:val="16"/>
                    </w:rPr>
                    <w:t>4 ft</w:t>
                  </w:r>
                </w:p>
              </w:txbxContent>
            </v:textbox>
          </v:shape>
        </w:pict>
      </w:r>
      <w:r w:rsidRPr="00F67C9C">
        <w:rPr>
          <w:noProof/>
          <w:sz w:val="20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103" type="#_x0000_t88" style="position:absolute;margin-left:267pt;margin-top:9.45pt;width:7.15pt;height:16.5pt;z-index:251657728"/>
        </w:pict>
      </w:r>
    </w:p>
    <w:p w:rsidR="00E12E16" w:rsidRPr="00F67C9C" w:rsidRDefault="00E12E16"/>
    <w:p w:rsidR="00E12E16" w:rsidRPr="00F67C9C" w:rsidRDefault="00E12E16">
      <w:r w:rsidRPr="00F67C9C">
        <w:rPr>
          <w:noProof/>
          <w:sz w:val="20"/>
        </w:rPr>
        <w:pict>
          <v:line id="_x0000_s1112" style="position:absolute;flip:y;z-index:251665920" from="221.25pt,2.85pt" to="251.25pt,32.85pt">
            <v:stroke endarrow="block" endarrowwidth="narrow" endarrowlength="short"/>
          </v:line>
        </w:pict>
      </w:r>
      <w:r w:rsidRPr="00F67C9C">
        <w:rPr>
          <w:noProof/>
          <w:sz w:val="20"/>
        </w:rPr>
        <w:pict>
          <v:shape id="_x0000_s1106" type="#_x0000_t202" style="position:absolute;margin-left:270pt;margin-top:.6pt;width:32.25pt;height:15pt;z-index:-251655680;mso-wrap-edited:f" wrapcoords="-502 0 -502 20520 21600 20520 21600 0 -502 0" stroked="f">
            <v:textbox style="mso-next-textbox:#_x0000_s1106">
              <w:txbxContent>
                <w:p w:rsidR="00E12E16" w:rsidRDefault="00E12E16">
                  <w:pPr>
                    <w:rPr>
                      <w:b/>
                      <w:bCs/>
                      <w:sz w:val="16"/>
                    </w:rPr>
                  </w:pPr>
                  <w:r>
                    <w:rPr>
                      <w:b/>
                      <w:bCs/>
                      <w:sz w:val="16"/>
                    </w:rPr>
                    <w:t>4 ft</w:t>
                  </w:r>
                </w:p>
              </w:txbxContent>
            </v:textbox>
          </v:shape>
        </w:pict>
      </w:r>
      <w:r w:rsidRPr="00F67C9C">
        <w:rPr>
          <w:noProof/>
          <w:sz w:val="20"/>
        </w:rPr>
        <w:pict>
          <v:shape id="_x0000_s1104" type="#_x0000_t88" style="position:absolute;margin-left:266.25pt;margin-top:.6pt;width:7.15pt;height:16.5pt;z-index:251658752"/>
        </w:pict>
      </w:r>
      <w:r w:rsidRPr="00F67C9C">
        <w:rPr>
          <w:noProof/>
          <w:sz w:val="20"/>
        </w:rPr>
        <w:pict>
          <v:line id="_x0000_s1099" style="position:absolute;flip:x;z-index:251653632" from="243pt,.6pt" to="262.5pt,.6pt"/>
        </w:pict>
      </w:r>
    </w:p>
    <w:p w:rsidR="00E12E16" w:rsidRPr="00F67C9C" w:rsidRDefault="00E12E16">
      <w:r w:rsidRPr="00F67C9C">
        <w:rPr>
          <w:noProof/>
          <w:sz w:val="20"/>
        </w:rPr>
        <w:pict>
          <v:shape id="_x0000_s1113" type="#_x0000_t202" style="position:absolute;margin-left:211.5pt;margin-top:12.3pt;width:32.25pt;height:15pt;z-index:251666944;mso-wrap-edited:f" wrapcoords="-502 0 -502 20520 21600 20520 21600 0 -502 0" stroked="f">
            <v:textbox style="mso-next-textbox:#_x0000_s1113">
              <w:txbxContent>
                <w:p w:rsidR="00E12E16" w:rsidRDefault="00E12E16">
                  <w:pPr>
                    <w:rPr>
                      <w:b/>
                      <w:bCs/>
                      <w:sz w:val="16"/>
                    </w:rPr>
                  </w:pPr>
                  <w:r>
                    <w:rPr>
                      <w:b/>
                      <w:bCs/>
                      <w:sz w:val="16"/>
                    </w:rPr>
                    <w:t>4 ft</w:t>
                  </w:r>
                </w:p>
              </w:txbxContent>
            </v:textbox>
          </v:shape>
        </w:pict>
      </w:r>
    </w:p>
    <w:p w:rsidR="00E12E16" w:rsidRPr="00F67C9C" w:rsidRDefault="00E12E16">
      <w:r w:rsidRPr="00F67C9C">
        <w:rPr>
          <w:noProof/>
          <w:sz w:val="20"/>
        </w:rPr>
        <w:pict>
          <v:shape id="_x0000_s1102" type="#_x0000_t202" style="position:absolute;margin-left:260.25pt;margin-top:0;width:32.25pt;height:15pt;z-index:-251659776;mso-wrap-edited:f" wrapcoords="-502 0 -502 20520 21600 20520 21600 0 -502 0" stroked="f">
            <v:textbox>
              <w:txbxContent>
                <w:p w:rsidR="00E12E16" w:rsidRDefault="00E12E16">
                  <w:pPr>
                    <w:rPr>
                      <w:b/>
                      <w:bCs/>
                      <w:sz w:val="16"/>
                    </w:rPr>
                  </w:pPr>
                  <w:r>
                    <w:rPr>
                      <w:b/>
                      <w:bCs/>
                      <w:sz w:val="16"/>
                    </w:rPr>
                    <w:t>6 ft</w:t>
                  </w:r>
                </w:p>
              </w:txbxContent>
            </v:textbox>
          </v:shape>
        </w:pict>
      </w:r>
    </w:p>
    <w:p w:rsidR="00E12E16" w:rsidRPr="00F67C9C" w:rsidRDefault="00E12E16">
      <w:r w:rsidRPr="00F67C9C">
        <w:rPr>
          <w:noProof/>
          <w:sz w:val="20"/>
        </w:rPr>
        <w:pict>
          <v:shape id="_x0000_s1100" type="#_x0000_t202" style="position:absolute;margin-left:166.5pt;margin-top:7.15pt;width:38.25pt;height:20.25pt;z-index:-251661824;mso-wrap-edited:f" wrapcoords="-424 0 -424 20800 21600 20800 21600 0 -424 0" stroked="f">
            <v:textbox>
              <w:txbxContent>
                <w:p w:rsidR="00E12E16" w:rsidRDefault="00E12E16">
                  <w:pPr>
                    <w:jc w:val="right"/>
                    <w:rPr>
                      <w:b/>
                      <w:bCs/>
                      <w:sz w:val="16"/>
                    </w:rPr>
                  </w:pPr>
                  <w:r>
                    <w:rPr>
                      <w:b/>
                      <w:bCs/>
                      <w:sz w:val="16"/>
                    </w:rPr>
                    <w:t>24 ft</w:t>
                  </w:r>
                </w:p>
              </w:txbxContent>
            </v:textbox>
          </v:shape>
        </w:pict>
      </w:r>
    </w:p>
    <w:p w:rsidR="00E12E16" w:rsidRPr="00F67C9C" w:rsidRDefault="00E12E16"/>
    <w:p w:rsidR="00E12E16" w:rsidRPr="00F67C9C" w:rsidRDefault="00E12E16">
      <w:pPr>
        <w:numPr>
          <w:ilvl w:val="0"/>
          <w:numId w:val="9"/>
        </w:numPr>
      </w:pPr>
      <w:r w:rsidRPr="00F67C9C">
        <w:t>How many square yards of carpeting are needed?</w:t>
      </w:r>
      <w:r w:rsidR="006B5970" w:rsidRPr="00F67C9C">
        <w:t xml:space="preserve"> </w:t>
      </w:r>
      <w:r w:rsidRPr="00F67C9C">
        <w:t>(</w:t>
      </w:r>
      <w:r w:rsidRPr="00F67C9C">
        <w:rPr>
          <w:b/>
        </w:rPr>
        <w:t>Hint:</w:t>
      </w:r>
      <w:r w:rsidRPr="00F67C9C">
        <w:t xml:space="preserve"> There are 9 square feet</w:t>
      </w:r>
      <w:r w:rsidR="00D26E98" w:rsidRPr="00F67C9C">
        <w:t xml:space="preserve"> in one square yard.)</w:t>
      </w:r>
      <w:r w:rsidRPr="00F67C9C">
        <w:t xml:space="preserve"> Round to the nearest yard. Show all work to receive full credit.</w:t>
      </w:r>
    </w:p>
    <w:p w:rsidR="00E12E16" w:rsidRPr="00F67C9C" w:rsidRDefault="00E12E16">
      <w:pPr>
        <w:ind w:left="360"/>
      </w:pPr>
    </w:p>
    <w:p w:rsidR="00E12E16" w:rsidRPr="00F67C9C" w:rsidRDefault="00E12E16">
      <w:pPr>
        <w:ind w:left="360"/>
      </w:pPr>
    </w:p>
    <w:p w:rsidR="00E12E16" w:rsidRPr="00F67C9C" w:rsidRDefault="00E12E16">
      <w:pPr>
        <w:ind w:left="360"/>
      </w:pPr>
    </w:p>
    <w:p w:rsidR="00E12E16" w:rsidRPr="00F67C9C" w:rsidRDefault="00E12E16">
      <w:pPr>
        <w:ind w:left="360"/>
      </w:pPr>
    </w:p>
    <w:p w:rsidR="00E12E16" w:rsidRPr="00F67C9C" w:rsidRDefault="00E12E16">
      <w:pPr>
        <w:numPr>
          <w:ilvl w:val="0"/>
          <w:numId w:val="9"/>
        </w:numPr>
      </w:pPr>
      <w:r w:rsidRPr="00F67C9C">
        <w:t>How many square feet are to be tiled? Show all work to receive full credit.</w:t>
      </w:r>
    </w:p>
    <w:p w:rsidR="00E12E16" w:rsidRPr="00F67C9C" w:rsidRDefault="00E12E16"/>
    <w:p w:rsidR="00E12E16" w:rsidRPr="00F67C9C" w:rsidRDefault="00E12E16">
      <w:pPr>
        <w:ind w:firstLine="720"/>
      </w:pPr>
    </w:p>
    <w:p w:rsidR="00E12E16" w:rsidRPr="00F67C9C" w:rsidRDefault="00E12E16"/>
    <w:p w:rsidR="00E12E16" w:rsidRPr="00F67C9C" w:rsidRDefault="00E12E16"/>
    <w:p w:rsidR="00E12E16" w:rsidRPr="00F67C9C" w:rsidRDefault="00E12E16"/>
    <w:p w:rsidR="00E12E16" w:rsidRPr="00F67C9C" w:rsidRDefault="00E12E16">
      <w:r w:rsidRPr="00F67C9C">
        <w:t>6. An observatory has the shape of a right circular cylinder topped by a hemisphere.</w:t>
      </w:r>
      <w:r w:rsidR="006B5970" w:rsidRPr="00F67C9C">
        <w:t xml:space="preserve"> </w:t>
      </w:r>
      <w:r w:rsidRPr="00F67C9C">
        <w:t xml:space="preserve">The radius of the cylinder is 8 ft and its altitude measures 26 ft (Alexander &amp; </w:t>
      </w:r>
      <w:proofErr w:type="spellStart"/>
      <w:r w:rsidRPr="00F67C9C">
        <w:t>Koeberlein</w:t>
      </w:r>
      <w:proofErr w:type="spellEnd"/>
      <w:r w:rsidRPr="00F67C9C">
        <w:t>, 2003).</w:t>
      </w:r>
    </w:p>
    <w:p w:rsidR="00E12E16" w:rsidRPr="00F67C9C" w:rsidRDefault="00E12E16"/>
    <w:p w:rsidR="00E12E16" w:rsidRPr="00F67C9C" w:rsidRDefault="00E12E16"/>
    <w:p w:rsidR="00E12E16" w:rsidRPr="00F67C9C" w:rsidRDefault="004D4C49">
      <w:r w:rsidRPr="00F67C9C">
        <w:rPr>
          <w:noProof/>
          <w:sz w:val="20"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1462405</wp:posOffset>
            </wp:positionH>
            <wp:positionV relativeFrom="paragraph">
              <wp:posOffset>131445</wp:posOffset>
            </wp:positionV>
            <wp:extent cx="1708150" cy="1595120"/>
            <wp:effectExtent l="19050" t="0" r="635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1595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12E16" w:rsidRPr="00F67C9C" w:rsidRDefault="00E12E16"/>
    <w:p w:rsidR="00E12E16" w:rsidRPr="00F67C9C" w:rsidRDefault="00E12E16"/>
    <w:p w:rsidR="00E12E16" w:rsidRPr="00F67C9C" w:rsidRDefault="00E12E16"/>
    <w:p w:rsidR="00E12E16" w:rsidRPr="00F67C9C" w:rsidRDefault="00E12E16"/>
    <w:p w:rsidR="00E12E16" w:rsidRPr="00F67C9C" w:rsidRDefault="00E12E16">
      <w:r w:rsidRPr="00F67C9C">
        <w:rPr>
          <w:noProof/>
          <w:sz w:val="20"/>
        </w:rPr>
        <w:pict>
          <v:shape id="_x0000_s1115" type="#_x0000_t88" style="position:absolute;margin-left:202.5pt;margin-top:9.3pt;width:20.25pt;height:47.25pt;z-index:251668992" strokecolor="red" strokeweight="1.25pt"/>
        </w:pict>
      </w:r>
    </w:p>
    <w:p w:rsidR="00E12E16" w:rsidRPr="00F67C9C" w:rsidRDefault="00E12E16">
      <w:r w:rsidRPr="00F67C9C">
        <w:rPr>
          <w:noProof/>
          <w:sz w:val="20"/>
        </w:rPr>
        <w:pict>
          <v:shape id="_x0000_s1116" type="#_x0000_t202" style="position:absolute;margin-left:223.5pt;margin-top:8.25pt;width:46.5pt;height:20.25pt;z-index:251670016;mso-wrap-edited:f" wrapcoords="-348 0 -348 20800 21600 20800 21600 0 -348 0" filled="f" stroked="f">
            <v:textbox>
              <w:txbxContent>
                <w:p w:rsidR="00E12E16" w:rsidRDefault="00E12E16">
                  <w:pPr>
                    <w:rPr>
                      <w:b/>
                      <w:bCs/>
                      <w:color w:val="FF0000"/>
                      <w:sz w:val="20"/>
                    </w:rPr>
                  </w:pPr>
                  <w:r>
                    <w:rPr>
                      <w:b/>
                      <w:bCs/>
                      <w:color w:val="FF0000"/>
                      <w:sz w:val="20"/>
                    </w:rPr>
                    <w:t>26 ft</w:t>
                  </w:r>
                </w:p>
              </w:txbxContent>
            </v:textbox>
          </v:shape>
        </w:pict>
      </w:r>
    </w:p>
    <w:p w:rsidR="00E12E16" w:rsidRPr="00F67C9C" w:rsidRDefault="00E12E16"/>
    <w:p w:rsidR="00E12E16" w:rsidRPr="00F67C9C" w:rsidRDefault="00E12E16">
      <w:r w:rsidRPr="00F67C9C">
        <w:rPr>
          <w:noProof/>
          <w:sz w:val="20"/>
        </w:rPr>
        <w:pict>
          <v:shape id="_x0000_s1118" type="#_x0000_t202" style="position:absolute;margin-left:172.5pt;margin-top:27.9pt;width:46.5pt;height:20.25pt;z-index:251672064;mso-wrap-edited:f" wrapcoords="-348 0 -348 20800 21600 20800 21600 0 -348 0" stroked="f">
            <v:textbox>
              <w:txbxContent>
                <w:p w:rsidR="00E12E16" w:rsidRDefault="00E12E16">
                  <w:pPr>
                    <w:rPr>
                      <w:b/>
                      <w:bCs/>
                      <w:color w:val="FF0000"/>
                      <w:sz w:val="20"/>
                    </w:rPr>
                  </w:pPr>
                  <w:r>
                    <w:rPr>
                      <w:b/>
                      <w:bCs/>
                      <w:color w:val="FF0000"/>
                      <w:sz w:val="20"/>
                    </w:rPr>
                    <w:t>8 ft</w:t>
                  </w:r>
                </w:p>
              </w:txbxContent>
            </v:textbox>
          </v:shape>
        </w:pict>
      </w:r>
      <w:r w:rsidRPr="00F67C9C">
        <w:rPr>
          <w:noProof/>
          <w:sz w:val="20"/>
        </w:rPr>
        <w:pict>
          <v:shape id="_x0000_s1117" type="#_x0000_t87" style="position:absolute;margin-left:183.8pt;margin-top:9.85pt;width:7.9pt;height:26.25pt;rotation:270;z-index:251671040" strokecolor="red" strokeweight="1.25pt"/>
        </w:pict>
      </w:r>
    </w:p>
    <w:p w:rsidR="00E12E16" w:rsidRPr="00F67C9C" w:rsidRDefault="00E12E16"/>
    <w:p w:rsidR="00E12E16" w:rsidRPr="00F67C9C" w:rsidRDefault="00E12E16"/>
    <w:p w:rsidR="00E12E16" w:rsidRPr="00F67C9C" w:rsidRDefault="00E12E16">
      <w:pPr>
        <w:ind w:left="360" w:hanging="360"/>
      </w:pPr>
    </w:p>
    <w:p w:rsidR="00E12E16" w:rsidRPr="00F67C9C" w:rsidRDefault="00E12E16">
      <w:pPr>
        <w:ind w:left="360" w:hanging="360"/>
      </w:pPr>
      <w:r w:rsidRPr="00F67C9C">
        <w:t>A.</w:t>
      </w:r>
      <w:r w:rsidR="006B5970" w:rsidRPr="00F67C9C">
        <w:t xml:space="preserve"> </w:t>
      </w:r>
      <w:r w:rsidRPr="00F67C9C">
        <w:t>What is the approximate surface area of the observatory?</w:t>
      </w:r>
      <w:r w:rsidR="006B5970" w:rsidRPr="00F67C9C">
        <w:t xml:space="preserve"> </w:t>
      </w:r>
      <w:proofErr w:type="gramStart"/>
      <w:r w:rsidRPr="00F67C9C">
        <w:t>Round to the nearest foot.</w:t>
      </w:r>
      <w:proofErr w:type="gramEnd"/>
      <w:r w:rsidR="006B5970" w:rsidRPr="00F67C9C">
        <w:t xml:space="preserve"> </w:t>
      </w:r>
      <w:r w:rsidRPr="00F67C9C">
        <w:t>Show all work to receive full credit.</w:t>
      </w:r>
      <w:r w:rsidR="006B5970" w:rsidRPr="00F67C9C">
        <w:t xml:space="preserve"> </w:t>
      </w:r>
      <w:r w:rsidRPr="00F67C9C">
        <w:t>(</w:t>
      </w:r>
      <w:r w:rsidRPr="00F67C9C">
        <w:rPr>
          <w:b/>
        </w:rPr>
        <w:t>Hint:</w:t>
      </w:r>
      <w:r w:rsidRPr="00F67C9C">
        <w:t xml:space="preserve"> Remember the top and bottom of </w:t>
      </w:r>
      <w:proofErr w:type="gramStart"/>
      <w:r w:rsidRPr="00F67C9C">
        <w:t>the</w:t>
      </w:r>
      <w:r w:rsidR="006B5970" w:rsidRPr="00F67C9C">
        <w:t xml:space="preserve">  </w:t>
      </w:r>
      <w:r w:rsidRPr="00F67C9C">
        <w:t>cylinder</w:t>
      </w:r>
      <w:proofErr w:type="gramEnd"/>
      <w:r w:rsidRPr="00F67C9C">
        <w:t xml:space="preserve"> will not be painted, so do not include them in your surface area.</w:t>
      </w:r>
      <w:r w:rsidR="00321A3C" w:rsidRPr="00F67C9C">
        <w:t xml:space="preserve">  However, note that the hemispherical dome will be painted.</w:t>
      </w:r>
      <w:r w:rsidRPr="00F67C9C">
        <w:t>)</w:t>
      </w:r>
    </w:p>
    <w:p w:rsidR="00E12E16" w:rsidRPr="00F67C9C" w:rsidRDefault="00E12E16">
      <w:pPr>
        <w:ind w:left="360" w:hanging="360"/>
      </w:pPr>
    </w:p>
    <w:p w:rsidR="00E12E16" w:rsidRPr="00F67C9C" w:rsidRDefault="00E12E16">
      <w:pPr>
        <w:ind w:left="360" w:hanging="360"/>
      </w:pPr>
    </w:p>
    <w:p w:rsidR="00E12E16" w:rsidRPr="00F67C9C" w:rsidRDefault="00E12E16">
      <w:pPr>
        <w:ind w:left="360" w:hanging="360"/>
      </w:pPr>
    </w:p>
    <w:p w:rsidR="00E12E16" w:rsidRPr="00F67C9C" w:rsidRDefault="00E12E16">
      <w:pPr>
        <w:ind w:left="360" w:hanging="360"/>
      </w:pPr>
    </w:p>
    <w:p w:rsidR="00E12E16" w:rsidRPr="00F67C9C" w:rsidRDefault="00E12E16">
      <w:pPr>
        <w:ind w:left="360" w:hanging="360"/>
      </w:pPr>
      <w:r w:rsidRPr="00F67C9C">
        <w:t>B.</w:t>
      </w:r>
      <w:r w:rsidR="006B5970" w:rsidRPr="00F67C9C">
        <w:t xml:space="preserve"> </w:t>
      </w:r>
      <w:r w:rsidRPr="00F67C9C">
        <w:t>If 1 gallon of paint covers 300 ft</w:t>
      </w:r>
      <w:r w:rsidRPr="00F67C9C">
        <w:rPr>
          <w:vertAlign w:val="superscript"/>
        </w:rPr>
        <w:t>2</w:t>
      </w:r>
      <w:r w:rsidRPr="00F67C9C">
        <w:t>, how many gallons are needed to paint the surface if</w:t>
      </w:r>
      <w:r w:rsidR="006B5970" w:rsidRPr="00F67C9C">
        <w:t xml:space="preserve"> </w:t>
      </w:r>
      <w:r w:rsidRPr="00F67C9C">
        <w:t xml:space="preserve">it requires three coats? </w:t>
      </w:r>
      <w:proofErr w:type="gramStart"/>
      <w:r w:rsidRPr="00F67C9C">
        <w:t>Round up to the nearest gallon.</w:t>
      </w:r>
      <w:proofErr w:type="gramEnd"/>
      <w:r w:rsidR="006B5970" w:rsidRPr="00F67C9C">
        <w:t xml:space="preserve"> </w:t>
      </w:r>
      <w:r w:rsidRPr="00F67C9C">
        <w:t>Show all work to receive full credit.</w:t>
      </w:r>
    </w:p>
    <w:p w:rsidR="00E12E16" w:rsidRPr="00F67C9C" w:rsidRDefault="00E12E16"/>
    <w:p w:rsidR="00E12E16" w:rsidRPr="00F67C9C" w:rsidRDefault="00E12E16">
      <w:pPr>
        <w:ind w:firstLine="720"/>
      </w:pPr>
    </w:p>
    <w:p w:rsidR="00E12E16" w:rsidRPr="00F67C9C" w:rsidRDefault="00E12E16"/>
    <w:p w:rsidR="00E12E16" w:rsidRPr="00F67C9C" w:rsidRDefault="00E12E16"/>
    <w:p w:rsidR="00E12E16" w:rsidRPr="00F67C9C" w:rsidRDefault="00E12E16"/>
    <w:p w:rsidR="00E12E16" w:rsidRPr="00F67C9C" w:rsidRDefault="00E12E16"/>
    <w:p w:rsidR="00E12E16" w:rsidRPr="00F67C9C" w:rsidRDefault="00E12E16">
      <w:r w:rsidRPr="00F67C9C">
        <w:t>7.</w:t>
      </w:r>
      <w:r w:rsidR="006B5970" w:rsidRPr="00F67C9C">
        <w:t xml:space="preserve"> </w:t>
      </w:r>
      <w:r w:rsidRPr="00F67C9C">
        <w:t xml:space="preserve">Two angles </w:t>
      </w:r>
      <w:r w:rsidR="006B5970" w:rsidRPr="00F67C9C">
        <w:t xml:space="preserve">are </w:t>
      </w:r>
      <w:r w:rsidRPr="00F67C9C">
        <w:t>complimentary of each other.</w:t>
      </w:r>
      <w:r w:rsidR="006B5970" w:rsidRPr="00F67C9C">
        <w:t xml:space="preserve"> </w:t>
      </w:r>
      <w:r w:rsidRPr="00F67C9C">
        <w:t>Twice one angle is equal to the other angle plus the product of three and five.</w:t>
      </w:r>
      <w:r w:rsidR="006B5970" w:rsidRPr="00F67C9C">
        <w:t xml:space="preserve"> </w:t>
      </w:r>
    </w:p>
    <w:p w:rsidR="00E12E16" w:rsidRPr="00F67C9C" w:rsidRDefault="00E12E16"/>
    <w:p w:rsidR="00E12E16" w:rsidRPr="00F67C9C" w:rsidRDefault="00E12E16">
      <w:pPr>
        <w:numPr>
          <w:ilvl w:val="0"/>
          <w:numId w:val="10"/>
        </w:numPr>
      </w:pPr>
      <w:r w:rsidRPr="00F67C9C">
        <w:t>Set up a system of linear equations to represent the two angles.</w:t>
      </w:r>
      <w:r w:rsidR="006B5970" w:rsidRPr="00F67C9C">
        <w:t xml:space="preserve"> </w:t>
      </w:r>
      <w:r w:rsidRPr="00F67C9C">
        <w:t>(</w:t>
      </w:r>
      <w:r w:rsidRPr="00F67C9C">
        <w:rPr>
          <w:b/>
        </w:rPr>
        <w:t>Hint:</w:t>
      </w:r>
      <w:r w:rsidRPr="00F67C9C">
        <w:t xml:space="preserve"> You will need two equations and two unknowns</w:t>
      </w:r>
      <w:r w:rsidR="00D26E98" w:rsidRPr="00F67C9C">
        <w:t>.</w:t>
      </w:r>
      <w:r w:rsidRPr="00F67C9C">
        <w:t>)</w:t>
      </w:r>
    </w:p>
    <w:p w:rsidR="00E12E16" w:rsidRPr="00F67C9C" w:rsidRDefault="00E12E16"/>
    <w:p w:rsidR="00E12E16" w:rsidRPr="00F67C9C" w:rsidRDefault="006B5970">
      <w:r w:rsidRPr="00F67C9C">
        <w:t xml:space="preserve">             </w:t>
      </w:r>
    </w:p>
    <w:p w:rsidR="00E12E16" w:rsidRPr="00F67C9C" w:rsidRDefault="00E12E16"/>
    <w:p w:rsidR="00E12E16" w:rsidRPr="00F67C9C" w:rsidRDefault="00E12E16">
      <w:pPr>
        <w:numPr>
          <w:ilvl w:val="0"/>
          <w:numId w:val="10"/>
        </w:numPr>
      </w:pPr>
      <w:r w:rsidRPr="00F67C9C">
        <w:t>Graph each of the equations on one rectangular coordinate system.</w:t>
      </w:r>
      <w:r w:rsidR="006B5970" w:rsidRPr="00F67C9C">
        <w:t xml:space="preserve"> </w:t>
      </w:r>
      <w:r w:rsidRPr="00F67C9C">
        <w:t>(</w:t>
      </w:r>
      <w:r w:rsidRPr="00F67C9C">
        <w:rPr>
          <w:b/>
        </w:rPr>
        <w:t>Hint:</w:t>
      </w:r>
      <w:r w:rsidRPr="00F67C9C">
        <w:t xml:space="preserve"> You must get </w:t>
      </w:r>
      <w:r w:rsidRPr="00F67C9C">
        <w:rPr>
          <w:bCs/>
          <w:i/>
          <w:iCs/>
        </w:rPr>
        <w:t xml:space="preserve">y </w:t>
      </w:r>
      <w:r w:rsidRPr="00F67C9C">
        <w:t>by itself before graphing</w:t>
      </w:r>
      <w:r w:rsidR="00D26E98" w:rsidRPr="00F67C9C">
        <w:t>.</w:t>
      </w:r>
      <w:r w:rsidRPr="00F67C9C">
        <w:t>)</w:t>
      </w:r>
      <w:r w:rsidR="006B5970" w:rsidRPr="00F67C9C">
        <w:t xml:space="preserve"> </w:t>
      </w:r>
      <w:r w:rsidRPr="00F67C9C">
        <w:t xml:space="preserve">Scale the graph accordingly; you will need your </w:t>
      </w:r>
      <w:r w:rsidRPr="00F67C9C">
        <w:rPr>
          <w:i/>
          <w:iCs/>
        </w:rPr>
        <w:t>x</w:t>
      </w:r>
      <w:r w:rsidR="006B5970" w:rsidRPr="00F67C9C">
        <w:rPr>
          <w:i/>
          <w:iCs/>
        </w:rPr>
        <w:t>-</w:t>
      </w:r>
      <w:r w:rsidR="006B5970" w:rsidRPr="00F67C9C">
        <w:rPr>
          <w:iCs/>
        </w:rPr>
        <w:t>axis</w:t>
      </w:r>
      <w:r w:rsidRPr="00F67C9C">
        <w:t xml:space="preserve"> and </w:t>
      </w:r>
      <w:r w:rsidRPr="00F67C9C">
        <w:rPr>
          <w:i/>
          <w:iCs/>
        </w:rPr>
        <w:t>y</w:t>
      </w:r>
      <w:r w:rsidRPr="00F67C9C">
        <w:t>-axis to go to at least 100.</w:t>
      </w:r>
    </w:p>
    <w:p w:rsidR="00E12E16" w:rsidRPr="00F67C9C" w:rsidRDefault="00E12E16"/>
    <w:p w:rsidR="00E12E16" w:rsidRPr="00F67C9C" w:rsidRDefault="006B5970">
      <w:pPr>
        <w:ind w:left="720"/>
      </w:pPr>
      <w:r w:rsidRPr="00F67C9C">
        <w:t xml:space="preserve">               </w:t>
      </w:r>
    </w:p>
    <w:p w:rsidR="00E12E16" w:rsidRPr="00F67C9C" w:rsidRDefault="00E12E16">
      <w:pPr>
        <w:pStyle w:val="MTDisplayEquation"/>
        <w:tabs>
          <w:tab w:val="clear" w:pos="4320"/>
          <w:tab w:val="clear" w:pos="8640"/>
        </w:tabs>
      </w:pPr>
    </w:p>
    <w:p w:rsidR="00E12E16" w:rsidRPr="00F67C9C" w:rsidRDefault="00E12E16">
      <w:pPr>
        <w:numPr>
          <w:ilvl w:val="0"/>
          <w:numId w:val="10"/>
        </w:numPr>
      </w:pPr>
      <w:r w:rsidRPr="00F67C9C">
        <w:t>What do you notice about the intersection of the two lines?</w:t>
      </w:r>
    </w:p>
    <w:p w:rsidR="00E12E16" w:rsidRPr="00F67C9C" w:rsidRDefault="00E12E16">
      <w:pPr>
        <w:ind w:left="360"/>
      </w:pPr>
    </w:p>
    <w:p w:rsidR="00E12E16" w:rsidRPr="00F67C9C" w:rsidRDefault="00E12E16">
      <w:pPr>
        <w:ind w:left="720"/>
      </w:pPr>
    </w:p>
    <w:p w:rsidR="00E12E16" w:rsidRPr="00F67C9C" w:rsidRDefault="00E12E16">
      <w:pPr>
        <w:ind w:left="720"/>
      </w:pPr>
    </w:p>
    <w:p w:rsidR="00E12E16" w:rsidRPr="00F67C9C" w:rsidRDefault="00E12E16">
      <w:pPr>
        <w:numPr>
          <w:ilvl w:val="0"/>
          <w:numId w:val="10"/>
        </w:numPr>
      </w:pPr>
      <w:r w:rsidRPr="00F67C9C">
        <w:t>Solve the system of equations in part A to determine the degrees of each angle by using Gaussian elimination.</w:t>
      </w:r>
      <w:r w:rsidR="006B5970" w:rsidRPr="00F67C9C">
        <w:t xml:space="preserve"> </w:t>
      </w:r>
    </w:p>
    <w:p w:rsidR="00E12E16" w:rsidRPr="00F67C9C" w:rsidRDefault="00E12E16">
      <w:pPr>
        <w:ind w:firstLine="720"/>
      </w:pPr>
    </w:p>
    <w:p w:rsidR="00E12E16" w:rsidRPr="00F67C9C" w:rsidRDefault="00E12E16">
      <w:pPr>
        <w:ind w:firstLine="720"/>
      </w:pPr>
    </w:p>
    <w:p w:rsidR="00E12E16" w:rsidRPr="00F67C9C" w:rsidRDefault="006B5970" w:rsidP="006B5970">
      <w:pPr>
        <w:rPr>
          <w:b/>
        </w:rPr>
      </w:pPr>
      <w:r w:rsidRPr="00F67C9C">
        <w:rPr>
          <w:b/>
        </w:rPr>
        <w:t>Reference</w:t>
      </w:r>
    </w:p>
    <w:p w:rsidR="006B5970" w:rsidRPr="00F67C9C" w:rsidRDefault="006B5970">
      <w:pPr>
        <w:ind w:firstLine="720"/>
      </w:pPr>
    </w:p>
    <w:p w:rsidR="00E12E16" w:rsidRDefault="00E12E16" w:rsidP="006B5970">
      <w:pPr>
        <w:ind w:left="540" w:hanging="540"/>
      </w:pPr>
      <w:r w:rsidRPr="00F67C9C">
        <w:rPr>
          <w:lang w:val="fr-FR"/>
        </w:rPr>
        <w:t>Alexander,</w:t>
      </w:r>
      <w:r w:rsidR="006B5970" w:rsidRPr="00F67C9C">
        <w:rPr>
          <w:lang w:val="fr-FR"/>
        </w:rPr>
        <w:t xml:space="preserve"> D. C., &amp; </w:t>
      </w:r>
      <w:proofErr w:type="spellStart"/>
      <w:r w:rsidRPr="00F67C9C">
        <w:rPr>
          <w:lang w:val="fr-FR"/>
        </w:rPr>
        <w:t>Koeberlein</w:t>
      </w:r>
      <w:proofErr w:type="spellEnd"/>
      <w:r w:rsidRPr="00F67C9C">
        <w:rPr>
          <w:lang w:val="fr-FR"/>
        </w:rPr>
        <w:t xml:space="preserve">, </w:t>
      </w:r>
      <w:r w:rsidR="006B5970" w:rsidRPr="00F67C9C">
        <w:rPr>
          <w:lang w:val="fr-FR"/>
        </w:rPr>
        <w:t xml:space="preserve">G. M. </w:t>
      </w:r>
      <w:r w:rsidRPr="00F67C9C">
        <w:rPr>
          <w:lang w:val="fr-FR"/>
        </w:rPr>
        <w:t>(2003)</w:t>
      </w:r>
      <w:r w:rsidR="006B5970" w:rsidRPr="00F67C9C">
        <w:rPr>
          <w:lang w:val="fr-FR"/>
        </w:rPr>
        <w:t>.</w:t>
      </w:r>
      <w:r w:rsidRPr="00F67C9C">
        <w:rPr>
          <w:lang w:val="fr-FR"/>
        </w:rPr>
        <w:t xml:space="preserve"> </w:t>
      </w:r>
      <w:r w:rsidR="006B5970" w:rsidRPr="00F67C9C">
        <w:rPr>
          <w:i/>
          <w:iCs/>
        </w:rPr>
        <w:t>Elementary geometry for college s</w:t>
      </w:r>
      <w:r w:rsidRPr="00F67C9C">
        <w:rPr>
          <w:i/>
          <w:iCs/>
        </w:rPr>
        <w:t xml:space="preserve">tudents </w:t>
      </w:r>
      <w:r w:rsidRPr="00F67C9C">
        <w:t>(3</w:t>
      </w:r>
      <w:r w:rsidR="00D26E98" w:rsidRPr="00F67C9C">
        <w:t>rd</w:t>
      </w:r>
      <w:r w:rsidRPr="00F67C9C">
        <w:t xml:space="preserve"> </w:t>
      </w:r>
      <w:proofErr w:type="gramStart"/>
      <w:r w:rsidRPr="00F67C9C">
        <w:t>ed</w:t>
      </w:r>
      <w:proofErr w:type="gramEnd"/>
      <w:r w:rsidRPr="00F67C9C">
        <w:t xml:space="preserve">.). </w:t>
      </w:r>
      <w:smartTag w:uri="urn:schemas-microsoft-com:office:smarttags" w:element="place">
        <w:smartTag w:uri="urn:schemas-microsoft-com:office:smarttags" w:element="City">
          <w:r w:rsidRPr="00F67C9C">
            <w:t>Boston</w:t>
          </w:r>
        </w:smartTag>
      </w:smartTag>
      <w:r w:rsidR="006B5970" w:rsidRPr="00F67C9C">
        <w:t>: Houghton Mifflin.</w:t>
      </w:r>
    </w:p>
    <w:sectPr w:rsidR="00E12E1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70F0A"/>
    <w:multiLevelType w:val="hybridMultilevel"/>
    <w:tmpl w:val="526E9DB4"/>
    <w:lvl w:ilvl="0" w:tplc="B6DCA2C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753257D"/>
    <w:multiLevelType w:val="hybridMultilevel"/>
    <w:tmpl w:val="54080C6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B97E15"/>
    <w:multiLevelType w:val="hybridMultilevel"/>
    <w:tmpl w:val="791465E6"/>
    <w:lvl w:ilvl="0" w:tplc="B6DCA2C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E0E2342"/>
    <w:multiLevelType w:val="hybridMultilevel"/>
    <w:tmpl w:val="E14A9086"/>
    <w:lvl w:ilvl="0" w:tplc="F774B5A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F8E4225"/>
    <w:multiLevelType w:val="hybridMultilevel"/>
    <w:tmpl w:val="B2CCB478"/>
    <w:lvl w:ilvl="0" w:tplc="B6DCA2C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FBC2DC1"/>
    <w:multiLevelType w:val="hybridMultilevel"/>
    <w:tmpl w:val="94E24888"/>
    <w:lvl w:ilvl="0" w:tplc="0409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13F382C"/>
    <w:multiLevelType w:val="hybridMultilevel"/>
    <w:tmpl w:val="4B3A5A78"/>
    <w:lvl w:ilvl="0" w:tplc="B6DCA2C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761619F"/>
    <w:multiLevelType w:val="hybridMultilevel"/>
    <w:tmpl w:val="4170F914"/>
    <w:lvl w:ilvl="0" w:tplc="DF6A9D18">
      <w:start w:val="10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5E761EA"/>
    <w:multiLevelType w:val="hybridMultilevel"/>
    <w:tmpl w:val="FA8C964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AB24E24"/>
    <w:multiLevelType w:val="hybridMultilevel"/>
    <w:tmpl w:val="00BA2396"/>
    <w:lvl w:ilvl="0" w:tplc="B6DCA2C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4B27491"/>
    <w:multiLevelType w:val="hybridMultilevel"/>
    <w:tmpl w:val="CCB6FA5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8537FBE"/>
    <w:multiLevelType w:val="hybridMultilevel"/>
    <w:tmpl w:val="457630D8"/>
    <w:lvl w:ilvl="0" w:tplc="C586336C">
      <w:start w:val="5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F265B9A"/>
    <w:multiLevelType w:val="hybridMultilevel"/>
    <w:tmpl w:val="B7C8FF6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D1B3677"/>
    <w:multiLevelType w:val="hybridMultilevel"/>
    <w:tmpl w:val="6616F584"/>
    <w:lvl w:ilvl="0" w:tplc="B6DCA2C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4"/>
  </w:num>
  <w:num w:numId="3">
    <w:abstractNumId w:val="8"/>
  </w:num>
  <w:num w:numId="4">
    <w:abstractNumId w:val="5"/>
  </w:num>
  <w:num w:numId="5">
    <w:abstractNumId w:val="3"/>
  </w:num>
  <w:num w:numId="6">
    <w:abstractNumId w:val="11"/>
  </w:num>
  <w:num w:numId="7">
    <w:abstractNumId w:val="7"/>
  </w:num>
  <w:num w:numId="8">
    <w:abstractNumId w:val="12"/>
  </w:num>
  <w:num w:numId="9">
    <w:abstractNumId w:val="10"/>
  </w:num>
  <w:num w:numId="10">
    <w:abstractNumId w:val="1"/>
  </w:num>
  <w:num w:numId="11">
    <w:abstractNumId w:val="2"/>
  </w:num>
  <w:num w:numId="12">
    <w:abstractNumId w:val="6"/>
  </w:num>
  <w:num w:numId="13">
    <w:abstractNumId w:val="0"/>
  </w:num>
  <w:num w:numId="1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/>
  <w:rsids>
    <w:rsidRoot w:val="006B5970"/>
    <w:rsid w:val="00321A3C"/>
    <w:rsid w:val="004D4C49"/>
    <w:rsid w:val="006B5970"/>
    <w:rsid w:val="00721701"/>
    <w:rsid w:val="008063E7"/>
    <w:rsid w:val="00D26E98"/>
    <w:rsid w:val="00E12E16"/>
    <w:rsid w:val="00EC28D7"/>
    <w:rsid w:val="00ED5AB8"/>
    <w:rsid w:val="00F67C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hapeDefaults>
    <o:shapedefaults v:ext="edit" spidmax="2050"/>
    <o:shapelayout v:ext="edit">
      <o:idmap v:ext="edit" data="1"/>
      <o:rules v:ext="edit">
        <o:r id="V:Rule6" type="arc" idref="#_x0000_s109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pPr>
      <w:jc w:val="center"/>
    </w:pPr>
    <w:rPr>
      <w:i/>
      <w:iCs/>
      <w:sz w:val="20"/>
    </w:rPr>
  </w:style>
  <w:style w:type="paragraph" w:customStyle="1" w:styleId="MTDisplayEquation">
    <w:name w:val="MTDisplayEquation"/>
    <w:basedOn w:val="Normal"/>
    <w:next w:val="Normal"/>
    <w:pPr>
      <w:tabs>
        <w:tab w:val="center" w:pos="4320"/>
        <w:tab w:val="right" w:pos="864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5</Pages>
  <Words>657</Words>
  <Characters>354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ssignment Type: IP 2</vt:lpstr>
    </vt:vector>
  </TitlesOfParts>
  <Company>Gambrel Industries</Company>
  <LinksUpToDate>false</LinksUpToDate>
  <CharactersWithSpaces>4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ignment Type: IP 2</dc:title>
  <dc:creator>Ben Gambrel</dc:creator>
  <cp:lastModifiedBy>bby</cp:lastModifiedBy>
  <cp:revision>3</cp:revision>
  <cp:lastPrinted>2007-05-15T18:50:00Z</cp:lastPrinted>
  <dcterms:created xsi:type="dcterms:W3CDTF">2008-05-20T15:43:00Z</dcterms:created>
  <dcterms:modified xsi:type="dcterms:W3CDTF">2008-05-20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